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2B4B" w:rsidRPr="00B80C86" w:rsidRDefault="00772B4B" w:rsidP="00772B4B">
      <w:pPr>
        <w:rPr>
          <w:rFonts w:ascii="Times New Roman" w:hAnsi="Times New Roman" w:cs="Times New Roman"/>
          <w:sz w:val="24"/>
          <w:szCs w:val="24"/>
          <w:lang w:val="el-GR"/>
        </w:rPr>
      </w:pPr>
      <w:r w:rsidRPr="00B80C86">
        <w:rPr>
          <w:rFonts w:ascii="Times New Roman" w:hAnsi="Times New Roman" w:cs="Times New Roman"/>
          <w:sz w:val="24"/>
          <w:szCs w:val="24"/>
          <w:lang w:val="el-GR"/>
        </w:rPr>
        <w:t xml:space="preserve">Πανεπιστήμιο Αιγαίου                                                                                           </w:t>
      </w:r>
      <w:r w:rsidR="00464B5A">
        <w:rPr>
          <w:rFonts w:ascii="Times New Roman" w:hAnsi="Times New Roman" w:cs="Times New Roman"/>
          <w:sz w:val="24"/>
          <w:szCs w:val="24"/>
          <w:lang w:val="el-GR"/>
        </w:rPr>
        <w:t xml:space="preserve">             </w:t>
      </w:r>
    </w:p>
    <w:p w:rsidR="00772B4B" w:rsidRPr="00B80C86" w:rsidRDefault="00772B4B" w:rsidP="00772B4B">
      <w:pPr>
        <w:rPr>
          <w:rFonts w:ascii="Times New Roman" w:hAnsi="Times New Roman" w:cs="Times New Roman"/>
          <w:sz w:val="24"/>
          <w:szCs w:val="24"/>
          <w:lang w:val="el-GR"/>
        </w:rPr>
      </w:pPr>
      <w:r w:rsidRPr="00B80C86">
        <w:rPr>
          <w:rFonts w:ascii="Times New Roman" w:hAnsi="Times New Roman" w:cs="Times New Roman"/>
          <w:sz w:val="24"/>
          <w:szCs w:val="24"/>
          <w:lang w:val="el-GR"/>
        </w:rPr>
        <w:t xml:space="preserve">Τμήμα Μηχανικών Σχεδίασης Προϊόντων και Συστημάτων </w:t>
      </w:r>
    </w:p>
    <w:p w:rsidR="00772B4B" w:rsidRDefault="00772B4B" w:rsidP="00772B4B">
      <w:pPr>
        <w:jc w:val="center"/>
        <w:rPr>
          <w:rFonts w:ascii="Times New Roman" w:hAnsi="Times New Roman" w:cs="Times New Roman"/>
          <w:sz w:val="24"/>
          <w:szCs w:val="24"/>
          <w:lang w:val="el-GR"/>
        </w:rPr>
      </w:pPr>
    </w:p>
    <w:p w:rsidR="00772B4B" w:rsidRPr="00B80C86" w:rsidRDefault="00772B4B" w:rsidP="00464B5A">
      <w:pPr>
        <w:jc w:val="center"/>
        <w:rPr>
          <w:rFonts w:ascii="Times New Roman" w:hAnsi="Times New Roman" w:cs="Times New Roman"/>
          <w:sz w:val="24"/>
          <w:szCs w:val="24"/>
          <w:lang w:val="el-GR"/>
        </w:rPr>
      </w:pPr>
      <w:r w:rsidRPr="00B80C86">
        <w:rPr>
          <w:rFonts w:ascii="Times New Roman" w:hAnsi="Times New Roman" w:cs="Times New Roman"/>
          <w:sz w:val="24"/>
          <w:szCs w:val="24"/>
          <w:lang w:val="el-GR"/>
        </w:rPr>
        <w:t>Γραμμική  Άλγεβρα</w:t>
      </w:r>
    </w:p>
    <w:p w:rsidR="00772B4B" w:rsidRDefault="00772B4B" w:rsidP="00772B4B">
      <w:pPr>
        <w:jc w:val="right"/>
        <w:rPr>
          <w:rFonts w:ascii="Times New Roman" w:hAnsi="Times New Roman" w:cs="Times New Roman"/>
          <w:sz w:val="24"/>
          <w:szCs w:val="24"/>
          <w:lang w:val="el-GR"/>
        </w:rPr>
      </w:pPr>
      <w:r>
        <w:rPr>
          <w:rFonts w:ascii="Times New Roman" w:hAnsi="Times New Roman" w:cs="Times New Roman"/>
          <w:sz w:val="24"/>
          <w:szCs w:val="24"/>
          <w:lang w:val="el-GR"/>
        </w:rPr>
        <w:t>21/6</w:t>
      </w:r>
      <w:r w:rsidRPr="00B80C86">
        <w:rPr>
          <w:rFonts w:ascii="Times New Roman" w:hAnsi="Times New Roman" w:cs="Times New Roman"/>
          <w:sz w:val="24"/>
          <w:szCs w:val="24"/>
          <w:lang w:val="el-GR"/>
        </w:rPr>
        <w:t xml:space="preserve">/2015 </w:t>
      </w:r>
    </w:p>
    <w:p w:rsidR="00772B4B" w:rsidRPr="00B80C86" w:rsidRDefault="00772B4B" w:rsidP="00BC26BE">
      <w:pPr>
        <w:jc w:val="both"/>
        <w:rPr>
          <w:rFonts w:ascii="Times New Roman" w:eastAsiaTheme="minorEastAsia" w:hAnsi="Times New Roman" w:cs="Times New Roman"/>
          <w:lang w:val="el-GR"/>
        </w:rPr>
      </w:pPr>
      <w:r>
        <w:rPr>
          <w:rFonts w:ascii="Times New Roman" w:hAnsi="Times New Roman" w:cs="Times New Roman"/>
          <w:sz w:val="24"/>
          <w:szCs w:val="24"/>
          <w:lang w:val="el-GR"/>
        </w:rPr>
        <w:t>Θέμα 1</w:t>
      </w:r>
      <w:r w:rsidRPr="00B80C86">
        <w:rPr>
          <w:rFonts w:ascii="Times New Roman" w:hAnsi="Times New Roman" w:cs="Times New Roman"/>
          <w:sz w:val="24"/>
          <w:szCs w:val="24"/>
          <w:lang w:val="el-GR"/>
        </w:rPr>
        <w:t>:</w:t>
      </w:r>
      <w:r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r w:rsidR="00BC26BE">
        <w:rPr>
          <w:rFonts w:ascii="Times New Roman" w:hAnsi="Times New Roman" w:cs="Times New Roman"/>
          <w:sz w:val="24"/>
          <w:szCs w:val="24"/>
          <w:lang w:val="el-GR"/>
        </w:rPr>
        <w:t xml:space="preserve">α) </w:t>
      </w:r>
      <w:r>
        <w:rPr>
          <w:rFonts w:ascii="Times New Roman" w:hAnsi="Times New Roman" w:cs="Times New Roman"/>
          <w:sz w:val="24"/>
          <w:szCs w:val="24"/>
          <w:lang w:val="el-GR"/>
        </w:rPr>
        <w:t xml:space="preserve">Να </w:t>
      </w:r>
      <w:r w:rsidR="00BC26BE">
        <w:rPr>
          <w:rFonts w:ascii="Times New Roman" w:hAnsi="Times New Roman" w:cs="Times New Roman"/>
          <w:sz w:val="24"/>
          <w:szCs w:val="24"/>
          <w:lang w:val="el-GR"/>
        </w:rPr>
        <w:t xml:space="preserve">βρεθούν για ποιες τιμές του α τα διανύσματα (1,1,3), (2,0,α), (3,-1,1) αποτελούν βάση του χώρου </w:t>
      </w:r>
      <w:r w:rsidR="00BC26BE" w:rsidRPr="00BC26BE">
        <w:rPr>
          <w:rFonts w:ascii="Times New Roman" w:hAnsi="Times New Roman" w:cs="Times New Roman"/>
          <w:position w:val="-4"/>
          <w:sz w:val="24"/>
          <w:szCs w:val="24"/>
          <w:lang w:val="el-GR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pt" o:ole="">
            <v:imagedata r:id="rId5" o:title=""/>
          </v:shape>
          <o:OLEObject Type="Embed" ProgID="Equation.DSMT4" ShapeID="_x0000_i1025" DrawAspect="Content" ObjectID="_1496060790" r:id="rId6"/>
        </w:object>
      </w:r>
      <w:r w:rsidR="00BC26BE">
        <w:rPr>
          <w:rFonts w:ascii="Times New Roman" w:hAnsi="Times New Roman" w:cs="Times New Roman"/>
          <w:sz w:val="24"/>
          <w:szCs w:val="24"/>
          <w:lang w:val="el-GR"/>
        </w:rPr>
        <w:t xml:space="preserve">. β) </w:t>
      </w:r>
      <w:r w:rsidR="00464B5A">
        <w:rPr>
          <w:rFonts w:ascii="Times New Roman" w:hAnsi="Times New Roman" w:cs="Times New Roman"/>
          <w:sz w:val="24"/>
          <w:szCs w:val="24"/>
          <w:lang w:val="el-GR"/>
        </w:rPr>
        <w:t>Για</w:t>
      </w:r>
      <w:r w:rsidR="00BC26BE">
        <w:rPr>
          <w:rFonts w:ascii="Times New Roman" w:hAnsi="Times New Roman" w:cs="Times New Roman"/>
          <w:sz w:val="24"/>
          <w:szCs w:val="24"/>
          <w:lang w:val="el-GR"/>
        </w:rPr>
        <w:t xml:space="preserve"> τις τιμές του α που βρήκατε να εκφράσετε το διάνυσμα (0,2,0) ως γραμμικό συνδυασμό των (1,1,3), (2,0,α), (3,-1,1).  </w:t>
      </w:r>
    </w:p>
    <w:p w:rsidR="00772B4B" w:rsidRPr="009309F9" w:rsidRDefault="00772B4B" w:rsidP="00772B4B">
      <w:pPr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lang w:val="el-GR"/>
        </w:rPr>
        <w:t>Θέμα 2</w:t>
      </w:r>
      <w:r w:rsidRPr="00B80C86">
        <w:rPr>
          <w:rFonts w:ascii="Times New Roman" w:eastAsiaTheme="minorEastAsia" w:hAnsi="Times New Roman" w:cs="Times New Roman"/>
          <w:lang w:val="el-GR"/>
        </w:rPr>
        <w:t xml:space="preserve">: </w:t>
      </w:r>
      <w:r>
        <w:rPr>
          <w:rFonts w:ascii="Times New Roman" w:eastAsiaTheme="minorEastAsia" w:hAnsi="Times New Roman" w:cs="Times New Roman"/>
          <w:lang w:val="el-GR"/>
        </w:rPr>
        <w:t xml:space="preserve">Έστω ο διανυσματικός χώρος του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lang w:val="el-GR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lang w:val="el-GR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lang w:val="el-GR"/>
              </w:rPr>
              <m:t>3</m:t>
            </m:r>
          </m:sup>
        </m:sSup>
      </m:oMath>
    </w:p>
    <w:p w:rsidR="00772B4B" w:rsidRDefault="00772B4B" w:rsidP="00772B4B">
      <w:pPr>
        <w:rPr>
          <w:rFonts w:ascii="Times New Roman" w:eastAsiaTheme="minorEastAsia" w:hAnsi="Times New Roman" w:cs="Times New Roman"/>
        </w:rPr>
      </w:pPr>
      <m:oMathPara>
        <m:oMath>
          <m:r>
            <w:rPr>
              <w:rFonts w:ascii="Cambria Math" w:hAnsi="Cambria Math"/>
            </w:rPr>
            <m:t>V</m:t>
          </m:r>
          <m:r>
            <w:rPr>
              <w:rFonts w:ascii="Cambria Math" w:hAnsi="Cambria Math"/>
              <w:lang w:val="el-GR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lang w:val="el-GR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  <w:lang w:val="el-GR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,y,z</m:t>
                  </m:r>
                </m:e>
              </m:d>
              <m:r>
                <w:rPr>
                  <w:rFonts w:ascii="Cambria Math" w:hAnsi="Cambria Math"/>
                  <w:lang w:val="el-GR"/>
                </w:rPr>
                <m:t xml:space="preserve"> </m:t>
              </m:r>
              <m:r>
                <w:rPr>
                  <w:rFonts w:ascii="Cambria Math" w:hAnsi="Cambria Math"/>
                  <w:lang w:val="el-GR"/>
                </w:rPr>
                <m:t>ϵ</m:t>
              </m:r>
              <m:r>
                <w:rPr>
                  <w:rFonts w:ascii="Cambria Math" w:hAnsi="Cambria Math"/>
                  <w:lang w:val="el-GR"/>
                </w:rPr>
                <m:t xml:space="preserve"> 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lang w:val="el-GR"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eastAsiaTheme="minorEastAsia" w:hAnsi="Cambria Math" w:cs="Times New Roman"/>
                      <w:lang w:val="el-GR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lang w:val="el-GR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el-GR"/>
                </w:rPr>
                <m:t>:-x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l-GR"/>
                </w:rPr>
                <m:t>+y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l-GR"/>
                </w:rPr>
                <m:t>=0,2y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l-GR"/>
                </w:rPr>
                <m:t>+z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l-GR"/>
                </w:rPr>
                <m:t>=0</m:t>
              </m:r>
            </m:e>
          </m:d>
        </m:oMath>
      </m:oMathPara>
    </w:p>
    <w:p w:rsidR="00772B4B" w:rsidRDefault="00772B4B" w:rsidP="00772B4B">
      <w:pPr>
        <w:pStyle w:val="a3"/>
        <w:numPr>
          <w:ilvl w:val="0"/>
          <w:numId w:val="1"/>
        </w:numPr>
        <w:rPr>
          <w:rFonts w:ascii="Times New Roman" w:eastAsiaTheme="minorEastAsia" w:hAnsi="Times New Roman" w:cs="Times New Roman"/>
          <w:sz w:val="24"/>
          <w:szCs w:val="24"/>
          <w:lang w:val="el-GR"/>
        </w:rPr>
      </w:pPr>
      <w:r>
        <w:rPr>
          <w:rFonts w:ascii="Times New Roman" w:eastAsiaTheme="minorEastAsia" w:hAnsi="Times New Roman" w:cs="Times New Roman"/>
          <w:sz w:val="24"/>
          <w:szCs w:val="24"/>
          <w:lang w:val="el-GR"/>
        </w:rPr>
        <w:t xml:space="preserve">Να βρεθεί μια βάση του </w:t>
      </w:r>
      <w:r>
        <w:rPr>
          <w:rFonts w:ascii="Times New Roman" w:eastAsiaTheme="minorEastAsia" w:hAnsi="Times New Roman" w:cs="Times New Roman"/>
          <w:sz w:val="24"/>
          <w:szCs w:val="24"/>
        </w:rPr>
        <w:t>V</w:t>
      </w:r>
      <w:r>
        <w:rPr>
          <w:rFonts w:ascii="Times New Roman" w:eastAsiaTheme="minorEastAsia" w:hAnsi="Times New Roman" w:cs="Times New Roman"/>
          <w:sz w:val="24"/>
          <w:szCs w:val="24"/>
          <w:lang w:val="el-GR"/>
        </w:rPr>
        <w:t xml:space="preserve"> και η διάσταση του.</w:t>
      </w:r>
    </w:p>
    <w:p w:rsidR="00772B4B" w:rsidRPr="00DA3D3D" w:rsidRDefault="00772B4B" w:rsidP="00772B4B">
      <w:pPr>
        <w:pStyle w:val="a3"/>
        <w:numPr>
          <w:ilvl w:val="0"/>
          <w:numId w:val="1"/>
        </w:numPr>
        <w:rPr>
          <w:rFonts w:ascii="Times New Roman" w:eastAsiaTheme="minorEastAsia" w:hAnsi="Times New Roman" w:cs="Times New Roman"/>
          <w:sz w:val="24"/>
          <w:szCs w:val="24"/>
          <w:lang w:val="el-GR"/>
        </w:rPr>
      </w:pPr>
      <w:r>
        <w:rPr>
          <w:rFonts w:ascii="Times New Roman" w:eastAsiaTheme="minorEastAsia" w:hAnsi="Times New Roman" w:cs="Times New Roman"/>
          <w:sz w:val="24"/>
          <w:szCs w:val="24"/>
          <w:lang w:val="el-GR"/>
        </w:rPr>
        <w:t xml:space="preserve">Να βρεθεί μια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  <w:lang w:val="el-GR"/>
        </w:rPr>
        <w:t>ορθοκανονική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  <w:lang w:val="el-GR"/>
        </w:rPr>
        <w:t xml:space="preserve"> βάση του ορθογωνίου συμπληρώματος,</w:t>
      </w:r>
      <m:oMath>
        <m:r>
          <w:rPr>
            <w:rFonts w:ascii="Cambria Math" w:eastAsiaTheme="minorEastAsia" w:hAnsi="Cambria Math" w:cs="Times New Roman"/>
            <w:lang w:val="el-GR"/>
          </w:rPr>
          <m:t xml:space="preserve"> </m:t>
        </m:r>
        <m:sSup>
          <m:sSupPr>
            <m:ctrlPr>
              <w:rPr>
                <w:rFonts w:ascii="Cambria Math" w:eastAsiaTheme="minorEastAsia" w:hAnsi="Cambria Math" w:cs="Times New Roman"/>
                <w:i/>
                <w:lang w:val="el-GR"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V</m:t>
            </m:r>
          </m:e>
          <m:sup>
            <m:r>
              <w:rPr>
                <w:rFonts w:ascii="Cambria Math" w:eastAsiaTheme="minorEastAsia" w:hAnsi="Cambria Math" w:cs="Times New Roman"/>
                <w:lang w:val="el-GR"/>
              </w:rPr>
              <m:t>⊥</m:t>
            </m:r>
          </m:sup>
        </m:sSup>
      </m:oMath>
      <w:r w:rsidRPr="00606B04">
        <w:rPr>
          <w:rFonts w:ascii="Times New Roman" w:eastAsiaTheme="minorEastAsia" w:hAnsi="Times New Roman" w:cs="Times New Roman"/>
          <w:lang w:val="el-GR"/>
        </w:rPr>
        <w:t>,</w:t>
      </w:r>
      <w:r>
        <w:rPr>
          <w:rFonts w:ascii="Times New Roman" w:eastAsiaTheme="minorEastAsia" w:hAnsi="Times New Roman" w:cs="Times New Roman"/>
          <w:sz w:val="24"/>
          <w:szCs w:val="24"/>
          <w:lang w:val="el-GR"/>
        </w:rPr>
        <w:t xml:space="preserve">  και η διάσταση του.</w:t>
      </w:r>
    </w:p>
    <w:p w:rsidR="00772B4B" w:rsidRDefault="00772B4B" w:rsidP="00772B4B">
      <w:pPr>
        <w:pStyle w:val="Default"/>
        <w:rPr>
          <w:rFonts w:eastAsiaTheme="minorEastAsia"/>
          <w:lang w:val="el-GR"/>
        </w:rPr>
      </w:pPr>
    </w:p>
    <w:p w:rsidR="00772B4B" w:rsidRPr="00F720EC" w:rsidRDefault="00772B4B" w:rsidP="00772B4B">
      <w:pPr>
        <w:pStyle w:val="Default"/>
        <w:rPr>
          <w:rFonts w:eastAsiaTheme="minorEastAsia"/>
          <w:lang w:val="el-GR"/>
        </w:rPr>
      </w:pPr>
      <w:r>
        <w:rPr>
          <w:rFonts w:eastAsiaTheme="minorEastAsia"/>
          <w:lang w:val="el-GR"/>
        </w:rPr>
        <w:t>Θέμα 3</w:t>
      </w:r>
      <w:r w:rsidRPr="00606B04">
        <w:rPr>
          <w:rFonts w:eastAsiaTheme="minorEastAsia"/>
          <w:lang w:val="el-GR"/>
        </w:rPr>
        <w:t xml:space="preserve">: </w:t>
      </w:r>
      <w:r w:rsidR="009309F9">
        <w:rPr>
          <w:rFonts w:eastAsiaTheme="minorEastAsia"/>
          <w:lang w:val="el-GR"/>
        </w:rPr>
        <w:t>Να εξετάσετε</w:t>
      </w:r>
      <w:r w:rsidRPr="00F720EC">
        <w:rPr>
          <w:rFonts w:eastAsiaTheme="minorEastAsia"/>
          <w:lang w:val="el-GR"/>
        </w:rPr>
        <w:t xml:space="preserve"> </w:t>
      </w:r>
      <w:r>
        <w:rPr>
          <w:rFonts w:eastAsiaTheme="minorEastAsia"/>
          <w:lang w:val="el-GR"/>
        </w:rPr>
        <w:t xml:space="preserve">για ποιες τιμές του α το παρακάτω σύστημα </w:t>
      </w:r>
      <w:r w:rsidRPr="00F720EC">
        <w:rPr>
          <w:rFonts w:eastAsiaTheme="minorEastAsia"/>
          <w:lang w:val="el-GR"/>
        </w:rPr>
        <w:t xml:space="preserve">: </w:t>
      </w:r>
      <w:r>
        <w:rPr>
          <w:rFonts w:eastAsiaTheme="minorEastAsia"/>
        </w:rPr>
        <w:t>a</w:t>
      </w:r>
      <w:r w:rsidRPr="00F720EC">
        <w:rPr>
          <w:rFonts w:eastAsiaTheme="minorEastAsia"/>
          <w:lang w:val="el-GR"/>
        </w:rPr>
        <w:t>)</w:t>
      </w:r>
      <w:r>
        <w:rPr>
          <w:rFonts w:eastAsiaTheme="minorEastAsia"/>
          <w:lang w:val="el-GR"/>
        </w:rPr>
        <w:t xml:space="preserve"> έχει ακριβώς μια λύση, </w:t>
      </w:r>
      <w:r>
        <w:rPr>
          <w:rFonts w:eastAsiaTheme="minorEastAsia"/>
        </w:rPr>
        <w:t>b</w:t>
      </w:r>
      <w:r w:rsidRPr="00F720EC">
        <w:rPr>
          <w:rFonts w:eastAsiaTheme="minorEastAsia"/>
          <w:lang w:val="el-GR"/>
        </w:rPr>
        <w:t>)</w:t>
      </w:r>
      <w:r>
        <w:rPr>
          <w:rFonts w:eastAsiaTheme="minorEastAsia"/>
          <w:lang w:val="el-GR"/>
        </w:rPr>
        <w:t xml:space="preserve"> άπειρες λύσεις, </w:t>
      </w:r>
      <w:r>
        <w:rPr>
          <w:rFonts w:eastAsiaTheme="minorEastAsia"/>
          <w:lang w:val="en-GB"/>
        </w:rPr>
        <w:t>c</w:t>
      </w:r>
      <w:r w:rsidRPr="00F720EC">
        <w:rPr>
          <w:rFonts w:eastAsiaTheme="minorEastAsia"/>
          <w:lang w:val="el-GR"/>
        </w:rPr>
        <w:t xml:space="preserve">) </w:t>
      </w:r>
      <w:r>
        <w:rPr>
          <w:rFonts w:eastAsiaTheme="minorEastAsia"/>
          <w:lang w:val="el-GR"/>
        </w:rPr>
        <w:t>είναι αδύνατο</w:t>
      </w:r>
    </w:p>
    <w:p w:rsidR="00772B4B" w:rsidRPr="00F17FAC" w:rsidRDefault="00772B4B" w:rsidP="00772B4B">
      <w:pPr>
        <w:pStyle w:val="Default"/>
        <w:rPr>
          <w:rFonts w:eastAsiaTheme="minorEastAsia"/>
          <w:lang w:val="el-GR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i/>
                  <w:lang w:val="el-GR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  <w:lang w:val="el-GR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  <m:r>
                      <w:rPr>
                        <w:rFonts w:ascii="Cambria Math" w:eastAsiaTheme="minorEastAsia" w:hAnsi="Cambria Math"/>
                      </w:rPr>
                      <m:t>-2</m:t>
                    </m:r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  <m:r>
                      <w:rPr>
                        <w:rFonts w:ascii="Cambria Math" w:eastAsiaTheme="minorEastAsia" w:hAnsi="Cambria Math"/>
                      </w:rPr>
                      <m:t>+α</m:t>
                    </m:r>
                    <m:r>
                      <w:rPr>
                        <w:rFonts w:ascii="Cambria Math" w:eastAsiaTheme="minorEastAsia" w:hAnsi="Cambria Math"/>
                      </w:rPr>
                      <m:t>z</m:t>
                    </m:r>
                    <m:r>
                      <w:rPr>
                        <w:rFonts w:ascii="Cambria Math" w:eastAsiaTheme="minorEastAsia" w:hAnsi="Cambria Math"/>
                      </w:rPr>
                      <m:t>=1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  <w:lang w:val="el-GR"/>
                      </w:rPr>
                      <m:t>2</m:t>
                    </m:r>
                    <m:r>
                      <w:rPr>
                        <w:rFonts w:ascii="Cambria Math" w:eastAsiaTheme="minorEastAsia" w:hAnsi="Cambria Math"/>
                        <w:lang w:val="el-GR"/>
                      </w:rPr>
                      <m:t>x</m:t>
                    </m:r>
                    <m:r>
                      <w:rPr>
                        <w:rFonts w:ascii="Cambria Math" w:eastAsiaTheme="minorEastAsia" w:hAnsi="Cambria Math"/>
                        <w:lang w:val="el-GR"/>
                      </w:rPr>
                      <m:t>-</m:t>
                    </m:r>
                    <m:r>
                      <w:rPr>
                        <w:rFonts w:ascii="Cambria Math" w:eastAsiaTheme="minorEastAsia" w:hAnsi="Cambria Math"/>
                        <w:lang w:val="el-GR"/>
                      </w:rPr>
                      <m:t>y+</m:t>
                    </m:r>
                    <m:r>
                      <w:rPr>
                        <w:rFonts w:ascii="Cambria Math" w:eastAsiaTheme="minorEastAsia" w:hAnsi="Cambria Math"/>
                        <w:lang w:val="el-GR"/>
                      </w:rPr>
                      <m:t>2</m:t>
                    </m:r>
                    <m:r>
                      <w:rPr>
                        <w:rFonts w:ascii="Cambria Math" w:eastAsiaTheme="minorEastAsia" w:hAnsi="Cambria Math"/>
                        <w:lang w:val="el-GR"/>
                      </w:rPr>
                      <m:t>z</m:t>
                    </m:r>
                    <m:r>
                      <w:rPr>
                        <w:rFonts w:ascii="Cambria Math" w:eastAsiaTheme="minorEastAsia" w:hAnsi="Cambria Math"/>
                        <w:lang w:val="el-GR"/>
                      </w:rPr>
                      <m:t>=2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  <w:lang w:val="el-GR"/>
                      </w:rPr>
                      <m:t>3</m:t>
                    </m:r>
                    <m:r>
                      <w:rPr>
                        <w:rFonts w:ascii="Cambria Math" w:eastAsiaTheme="minorEastAsia" w:hAnsi="Cambria Math"/>
                        <w:lang w:val="el-GR"/>
                      </w:rPr>
                      <m:t>x-y</m:t>
                    </m:r>
                    <m:r>
                      <w:rPr>
                        <w:rFonts w:ascii="Cambria Math" w:eastAsiaTheme="minorEastAsia" w:hAnsi="Cambria Math"/>
                        <w:lang w:val="el-GR"/>
                      </w:rPr>
                      <m:t>+3α</m:t>
                    </m:r>
                    <m:r>
                      <w:rPr>
                        <w:rFonts w:ascii="Cambria Math" w:eastAsiaTheme="minorEastAsia" w:hAnsi="Cambria Math"/>
                        <w:lang w:val="el-GR"/>
                      </w:rPr>
                      <m:t>z</m:t>
                    </m:r>
                    <m:r>
                      <w:rPr>
                        <w:rFonts w:ascii="Cambria Math" w:eastAsiaTheme="minorEastAsia" w:hAnsi="Cambria Math"/>
                        <w:lang w:val="el-GR"/>
                      </w:rPr>
                      <m:t>=3</m:t>
                    </m:r>
                  </m:e>
                </m:mr>
              </m:m>
            </m:e>
          </m:d>
        </m:oMath>
      </m:oMathPara>
    </w:p>
    <w:p w:rsidR="00772B4B" w:rsidRDefault="00772B4B" w:rsidP="00772B4B">
      <w:pPr>
        <w:rPr>
          <w:rFonts w:eastAsiaTheme="minorEastAsia"/>
          <w:lang w:val="el-GR"/>
        </w:rPr>
      </w:pPr>
      <w:r>
        <w:rPr>
          <w:lang w:val="el-GR"/>
        </w:rPr>
        <w:t xml:space="preserve">όπου  </w:t>
      </w:r>
      <m:oMath>
        <m:r>
          <w:rPr>
            <w:rFonts w:ascii="Cambria Math" w:hAnsi="Cambria Math"/>
            <w:lang w:val="el-GR"/>
          </w:rPr>
          <m:t>α∈</m:t>
        </m:r>
        <m:r>
          <m:rPr>
            <m:scr m:val="double-struck"/>
          </m:rPr>
          <w:rPr>
            <w:rFonts w:ascii="Cambria Math" w:eastAsiaTheme="minorEastAsia" w:hAnsi="Cambria Math" w:cs="Times New Roman"/>
            <w:lang w:val="el-GR"/>
          </w:rPr>
          <m:t>R</m:t>
        </m:r>
      </m:oMath>
      <w:r>
        <w:rPr>
          <w:rFonts w:eastAsiaTheme="minorEastAsia"/>
          <w:lang w:val="el-GR"/>
        </w:rPr>
        <w:t>.</w:t>
      </w:r>
    </w:p>
    <w:p w:rsidR="00772B4B" w:rsidRPr="00C42229" w:rsidRDefault="00772B4B" w:rsidP="00464B5A">
      <w:pPr>
        <w:jc w:val="both"/>
        <w:rPr>
          <w:rFonts w:eastAsiaTheme="minorEastAsia"/>
          <w:lang w:val="el-GR"/>
        </w:rPr>
      </w:pPr>
      <w:r>
        <w:rPr>
          <w:rFonts w:eastAsiaTheme="minorEastAsia"/>
          <w:lang w:val="el-GR"/>
        </w:rPr>
        <w:t>Θέμα 4</w:t>
      </w:r>
      <w:r w:rsidRPr="005A3C00">
        <w:rPr>
          <w:rFonts w:eastAsiaTheme="minorEastAsia"/>
          <w:lang w:val="el-GR"/>
        </w:rPr>
        <w:t>:</w:t>
      </w:r>
      <w:r>
        <w:rPr>
          <w:rFonts w:eastAsiaTheme="minorEastAsia"/>
          <w:lang w:val="el-GR"/>
        </w:rPr>
        <w:t xml:space="preserve">  </w:t>
      </w:r>
      <w:r w:rsidR="00C42229">
        <w:rPr>
          <w:rFonts w:eastAsiaTheme="minorEastAsia"/>
          <w:lang w:val="el-GR"/>
        </w:rPr>
        <w:t xml:space="preserve">α) Αν ισχύει </w:t>
      </w:r>
      <w:r w:rsidR="00C42229" w:rsidRPr="00C42229">
        <w:rPr>
          <w:rFonts w:eastAsiaTheme="minorEastAsia"/>
          <w:position w:val="-6"/>
          <w:lang w:val="el-GR"/>
        </w:rPr>
        <w:object w:dxaOrig="1400" w:dyaOrig="320">
          <v:shape id="_x0000_i1026" type="#_x0000_t75" style="width:69.75pt;height:15.75pt" o:ole="">
            <v:imagedata r:id="rId7" o:title=""/>
          </v:shape>
          <o:OLEObject Type="Embed" ProgID="Equation.DSMT4" ShapeID="_x0000_i1026" DrawAspect="Content" ObjectID="_1496060791" r:id="rId8"/>
        </w:object>
      </w:r>
      <w:r w:rsidR="00C42229">
        <w:rPr>
          <w:rFonts w:eastAsiaTheme="minorEastAsia"/>
          <w:lang w:val="el-GR"/>
        </w:rPr>
        <w:t xml:space="preserve"> να απλοποιηθούν οι παραστάσεις</w:t>
      </w:r>
      <w:r w:rsidR="00C42229" w:rsidRPr="00C42229">
        <w:rPr>
          <w:rFonts w:eastAsiaTheme="minorEastAsia"/>
          <w:lang w:val="el-GR"/>
        </w:rPr>
        <w:t xml:space="preserve">:  </w:t>
      </w:r>
      <w:r w:rsidR="00C42229" w:rsidRPr="00C42229">
        <w:rPr>
          <w:rFonts w:eastAsiaTheme="minorEastAsia"/>
          <w:position w:val="-6"/>
          <w:lang w:val="el-GR"/>
        </w:rPr>
        <w:object w:dxaOrig="2260" w:dyaOrig="320">
          <v:shape id="_x0000_i1027" type="#_x0000_t75" style="width:113.25pt;height:15.75pt" o:ole="">
            <v:imagedata r:id="rId9" o:title=""/>
          </v:shape>
          <o:OLEObject Type="Embed" ProgID="Equation.DSMT4" ShapeID="_x0000_i1027" DrawAspect="Content" ObjectID="_1496060792" r:id="rId10"/>
        </w:object>
      </w:r>
      <w:r w:rsidR="00C42229">
        <w:rPr>
          <w:rFonts w:eastAsiaTheme="minorEastAsia"/>
          <w:lang w:val="el-GR"/>
        </w:rPr>
        <w:t xml:space="preserve">και </w:t>
      </w:r>
      <w:r w:rsidR="00C42229" w:rsidRPr="00C42229">
        <w:rPr>
          <w:rFonts w:eastAsiaTheme="minorEastAsia"/>
          <w:position w:val="-10"/>
          <w:lang w:val="el-GR"/>
        </w:rPr>
        <w:object w:dxaOrig="1340" w:dyaOrig="360">
          <v:shape id="_x0000_i1028" type="#_x0000_t75" style="width:66.75pt;height:18pt" o:ole="">
            <v:imagedata r:id="rId11" o:title=""/>
          </v:shape>
          <o:OLEObject Type="Embed" ProgID="Equation.DSMT4" ShapeID="_x0000_i1028" DrawAspect="Content" ObjectID="_1496060793" r:id="rId12"/>
        </w:object>
      </w:r>
      <w:r w:rsidR="00C42229">
        <w:rPr>
          <w:rFonts w:eastAsiaTheme="minorEastAsia"/>
          <w:lang w:val="el-GR"/>
        </w:rPr>
        <w:t xml:space="preserve">.  β) Να βρεθούν όλοι οι πραγματικοί πίνακες για τους οποίους ισχύει ΑΧ=ΧΑ όπου </w:t>
      </w:r>
      <w:r w:rsidR="00C42229" w:rsidRPr="00C42229">
        <w:rPr>
          <w:rFonts w:eastAsiaTheme="minorEastAsia"/>
          <w:position w:val="-30"/>
          <w:lang w:val="el-GR"/>
        </w:rPr>
        <w:object w:dxaOrig="1120" w:dyaOrig="720">
          <v:shape id="_x0000_i1029" type="#_x0000_t75" style="width:56.25pt;height:36pt" o:ole="">
            <v:imagedata r:id="rId13" o:title=""/>
          </v:shape>
          <o:OLEObject Type="Embed" ProgID="Equation.DSMT4" ShapeID="_x0000_i1029" DrawAspect="Content" ObjectID="_1496060794" r:id="rId14"/>
        </w:object>
      </w:r>
      <w:r w:rsidR="00454D63">
        <w:rPr>
          <w:rFonts w:eastAsiaTheme="minorEastAsia"/>
          <w:lang w:val="el-GR"/>
        </w:rPr>
        <w:t>.</w:t>
      </w:r>
    </w:p>
    <w:p w:rsidR="00772B4B" w:rsidRDefault="00772B4B" w:rsidP="00772B4B">
      <w:pPr>
        <w:rPr>
          <w:rFonts w:eastAsiaTheme="minorEastAsia"/>
          <w:lang w:val="el-GR"/>
        </w:rPr>
      </w:pPr>
      <w:r>
        <w:rPr>
          <w:rFonts w:eastAsiaTheme="minorEastAsia"/>
          <w:lang w:val="el-GR"/>
        </w:rPr>
        <w:t>Θέμα 5</w:t>
      </w:r>
      <w:r w:rsidRPr="00DA3D3D">
        <w:rPr>
          <w:rFonts w:eastAsiaTheme="minorEastAsia"/>
          <w:lang w:val="el-GR"/>
        </w:rPr>
        <w:t xml:space="preserve">: </w:t>
      </w:r>
      <w:r>
        <w:rPr>
          <w:rFonts w:eastAsiaTheme="minorEastAsia"/>
          <w:lang w:val="el-GR"/>
        </w:rPr>
        <w:t xml:space="preserve">Έστω ο πίνακας </w:t>
      </w:r>
    </w:p>
    <w:p w:rsidR="00772B4B" w:rsidRDefault="00772B4B" w:rsidP="00772B4B">
      <w:pPr>
        <w:jc w:val="center"/>
        <w:rPr>
          <w:rFonts w:eastAsiaTheme="minorEastAsia"/>
          <w:lang w:val="el-GR"/>
        </w:rPr>
      </w:pPr>
      <w:r>
        <w:rPr>
          <w:rFonts w:eastAsiaTheme="minorEastAsia"/>
          <w:lang w:val="el-GR"/>
        </w:rPr>
        <w:t>Α=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l-GR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l-GR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el-GR"/>
                    </w:rPr>
                    <m:t>2-α</m:t>
                  </m:r>
                </m:e>
                <m:e>
                  <m:r>
                    <w:rPr>
                      <w:rFonts w:ascii="Cambria Math" w:hAnsi="Cambria Math"/>
                      <w:lang w:val="el-GR"/>
                    </w:rPr>
                    <m:t>α</m:t>
                  </m:r>
                </m:e>
                <m:e>
                  <m:r>
                    <w:rPr>
                      <w:rFonts w:ascii="Cambria Math" w:hAnsi="Cambria Math"/>
                      <w:lang w:val="el-GR"/>
                    </w:rPr>
                    <m:t>α-3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l-GR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val="el-GR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val="el-GR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l-GR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val="el-GR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val="el-GR"/>
                    </w:rPr>
                    <m:t>-1</m:t>
                  </m:r>
                </m:e>
              </m:mr>
            </m:m>
          </m:e>
        </m:d>
      </m:oMath>
      <w:r>
        <w:rPr>
          <w:rFonts w:eastAsiaTheme="minorEastAsia"/>
          <w:lang w:val="el-GR"/>
        </w:rPr>
        <w:t>.</w:t>
      </w:r>
    </w:p>
    <w:p w:rsidR="00772B4B" w:rsidRDefault="00464B5A" w:rsidP="00772B4B">
      <w:pPr>
        <w:rPr>
          <w:rFonts w:eastAsiaTheme="minorEastAsia"/>
          <w:lang w:val="el-GR"/>
        </w:rPr>
      </w:pPr>
      <w:r>
        <w:rPr>
          <w:rFonts w:eastAsiaTheme="minorEastAsia"/>
          <w:lang w:val="el-GR"/>
        </w:rPr>
        <w:t xml:space="preserve">Να βρεθούν οι τιμές του α για τις οποίες ο πίνακας δεν </w:t>
      </w:r>
      <w:proofErr w:type="spellStart"/>
      <w:r>
        <w:rPr>
          <w:rFonts w:eastAsiaTheme="minorEastAsia"/>
          <w:lang w:val="el-GR"/>
        </w:rPr>
        <w:t>διαγωνιοποιείται</w:t>
      </w:r>
      <w:proofErr w:type="spellEnd"/>
      <w:r w:rsidR="00772B4B">
        <w:rPr>
          <w:rFonts w:eastAsiaTheme="minorEastAsia"/>
          <w:lang w:val="el-GR"/>
        </w:rPr>
        <w:t>.</w:t>
      </w:r>
    </w:p>
    <w:p w:rsidR="00E909F1" w:rsidRPr="00464B5A" w:rsidRDefault="00772B4B">
      <w:pPr>
        <w:rPr>
          <w:lang w:val="el-GR"/>
        </w:rPr>
      </w:pPr>
      <w:r>
        <w:rPr>
          <w:rFonts w:eastAsiaTheme="minorEastAsia"/>
          <w:lang w:val="el-GR"/>
        </w:rPr>
        <w:t>Καλή επιτυχία</w:t>
      </w:r>
    </w:p>
    <w:sectPr w:rsidR="00E909F1" w:rsidRPr="00464B5A" w:rsidSect="003B72A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F9A552F"/>
    <w:multiLevelType w:val="hybridMultilevel"/>
    <w:tmpl w:val="4AFACF30"/>
    <w:lvl w:ilvl="0" w:tplc="A6ACB788">
      <w:start w:val="1"/>
      <w:numFmt w:val="lowerLetter"/>
      <w:lvlText w:val="%1)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772B4B"/>
    <w:rsid w:val="00001C6D"/>
    <w:rsid w:val="00004DA9"/>
    <w:rsid w:val="00005F1C"/>
    <w:rsid w:val="0001297F"/>
    <w:rsid w:val="00012EDF"/>
    <w:rsid w:val="00013601"/>
    <w:rsid w:val="0001390B"/>
    <w:rsid w:val="00013D71"/>
    <w:rsid w:val="00015105"/>
    <w:rsid w:val="00015E3A"/>
    <w:rsid w:val="00017CB5"/>
    <w:rsid w:val="00021F17"/>
    <w:rsid w:val="0002258E"/>
    <w:rsid w:val="000230F2"/>
    <w:rsid w:val="0002316D"/>
    <w:rsid w:val="00023604"/>
    <w:rsid w:val="0002384A"/>
    <w:rsid w:val="0002562B"/>
    <w:rsid w:val="000257BC"/>
    <w:rsid w:val="000264D2"/>
    <w:rsid w:val="000314EC"/>
    <w:rsid w:val="0003265E"/>
    <w:rsid w:val="00034033"/>
    <w:rsid w:val="00035E57"/>
    <w:rsid w:val="00036256"/>
    <w:rsid w:val="00036260"/>
    <w:rsid w:val="00036E58"/>
    <w:rsid w:val="00037E16"/>
    <w:rsid w:val="00040754"/>
    <w:rsid w:val="0004135E"/>
    <w:rsid w:val="00041F82"/>
    <w:rsid w:val="00042F10"/>
    <w:rsid w:val="00042FA5"/>
    <w:rsid w:val="00044E46"/>
    <w:rsid w:val="000455EA"/>
    <w:rsid w:val="0004629F"/>
    <w:rsid w:val="00052C40"/>
    <w:rsid w:val="00054F6A"/>
    <w:rsid w:val="00055057"/>
    <w:rsid w:val="00062CFA"/>
    <w:rsid w:val="00062D2A"/>
    <w:rsid w:val="00062F2E"/>
    <w:rsid w:val="000646A9"/>
    <w:rsid w:val="00064F69"/>
    <w:rsid w:val="00067B8A"/>
    <w:rsid w:val="00070221"/>
    <w:rsid w:val="000703A7"/>
    <w:rsid w:val="0007150D"/>
    <w:rsid w:val="00071CD0"/>
    <w:rsid w:val="00073707"/>
    <w:rsid w:val="00073A5E"/>
    <w:rsid w:val="00074358"/>
    <w:rsid w:val="000745AF"/>
    <w:rsid w:val="000749DB"/>
    <w:rsid w:val="000758F7"/>
    <w:rsid w:val="0007611E"/>
    <w:rsid w:val="00076380"/>
    <w:rsid w:val="0008087A"/>
    <w:rsid w:val="00081B78"/>
    <w:rsid w:val="00081D27"/>
    <w:rsid w:val="000829C6"/>
    <w:rsid w:val="00082C52"/>
    <w:rsid w:val="00082E9A"/>
    <w:rsid w:val="00082FAC"/>
    <w:rsid w:val="00083744"/>
    <w:rsid w:val="000839C2"/>
    <w:rsid w:val="00084B08"/>
    <w:rsid w:val="000851E5"/>
    <w:rsid w:val="00085879"/>
    <w:rsid w:val="00086D30"/>
    <w:rsid w:val="000875C5"/>
    <w:rsid w:val="0009192F"/>
    <w:rsid w:val="0009362C"/>
    <w:rsid w:val="000936E0"/>
    <w:rsid w:val="00093923"/>
    <w:rsid w:val="000A1092"/>
    <w:rsid w:val="000A241D"/>
    <w:rsid w:val="000A2F0C"/>
    <w:rsid w:val="000A4806"/>
    <w:rsid w:val="000A4DFF"/>
    <w:rsid w:val="000A70B6"/>
    <w:rsid w:val="000A791B"/>
    <w:rsid w:val="000B2A83"/>
    <w:rsid w:val="000B4A58"/>
    <w:rsid w:val="000B5B86"/>
    <w:rsid w:val="000B65F5"/>
    <w:rsid w:val="000B6651"/>
    <w:rsid w:val="000B7054"/>
    <w:rsid w:val="000C057A"/>
    <w:rsid w:val="000C19E0"/>
    <w:rsid w:val="000C1CA8"/>
    <w:rsid w:val="000C3A5C"/>
    <w:rsid w:val="000C42F8"/>
    <w:rsid w:val="000C65BA"/>
    <w:rsid w:val="000C68FF"/>
    <w:rsid w:val="000C6A54"/>
    <w:rsid w:val="000C700D"/>
    <w:rsid w:val="000D030E"/>
    <w:rsid w:val="000D179C"/>
    <w:rsid w:val="000D2AC9"/>
    <w:rsid w:val="000D3367"/>
    <w:rsid w:val="000D4B0B"/>
    <w:rsid w:val="000D50EF"/>
    <w:rsid w:val="000D5798"/>
    <w:rsid w:val="000D5B7F"/>
    <w:rsid w:val="000D667E"/>
    <w:rsid w:val="000D7C3F"/>
    <w:rsid w:val="000D7FE3"/>
    <w:rsid w:val="000E1D9F"/>
    <w:rsid w:val="000E3650"/>
    <w:rsid w:val="000E3AAF"/>
    <w:rsid w:val="000E60EC"/>
    <w:rsid w:val="000E63AD"/>
    <w:rsid w:val="000F0C11"/>
    <w:rsid w:val="000F1064"/>
    <w:rsid w:val="000F11DE"/>
    <w:rsid w:val="000F1D79"/>
    <w:rsid w:val="000F5367"/>
    <w:rsid w:val="000F53F8"/>
    <w:rsid w:val="000F5BA9"/>
    <w:rsid w:val="000F6242"/>
    <w:rsid w:val="000F6CC3"/>
    <w:rsid w:val="0010134E"/>
    <w:rsid w:val="00104CDC"/>
    <w:rsid w:val="001052FC"/>
    <w:rsid w:val="0010605F"/>
    <w:rsid w:val="00107F8A"/>
    <w:rsid w:val="00120A8B"/>
    <w:rsid w:val="00121DCA"/>
    <w:rsid w:val="0012230D"/>
    <w:rsid w:val="001224AE"/>
    <w:rsid w:val="001227E9"/>
    <w:rsid w:val="00125C7A"/>
    <w:rsid w:val="00126441"/>
    <w:rsid w:val="00126D93"/>
    <w:rsid w:val="00127A4A"/>
    <w:rsid w:val="00131B79"/>
    <w:rsid w:val="00133241"/>
    <w:rsid w:val="001337D7"/>
    <w:rsid w:val="00133F23"/>
    <w:rsid w:val="001345BA"/>
    <w:rsid w:val="0013479B"/>
    <w:rsid w:val="0013502C"/>
    <w:rsid w:val="00135BCD"/>
    <w:rsid w:val="00136E3D"/>
    <w:rsid w:val="00140E50"/>
    <w:rsid w:val="00141DE8"/>
    <w:rsid w:val="00142862"/>
    <w:rsid w:val="00142CEF"/>
    <w:rsid w:val="00144EC4"/>
    <w:rsid w:val="0014551F"/>
    <w:rsid w:val="00145C1C"/>
    <w:rsid w:val="00146A0D"/>
    <w:rsid w:val="00147616"/>
    <w:rsid w:val="00147D9C"/>
    <w:rsid w:val="00151681"/>
    <w:rsid w:val="001517E3"/>
    <w:rsid w:val="00156B34"/>
    <w:rsid w:val="00157C54"/>
    <w:rsid w:val="00157D2A"/>
    <w:rsid w:val="00162F62"/>
    <w:rsid w:val="001649B4"/>
    <w:rsid w:val="00164E2C"/>
    <w:rsid w:val="00165C6F"/>
    <w:rsid w:val="00167547"/>
    <w:rsid w:val="00167A74"/>
    <w:rsid w:val="00170350"/>
    <w:rsid w:val="00171FA0"/>
    <w:rsid w:val="00172421"/>
    <w:rsid w:val="00173633"/>
    <w:rsid w:val="00173DE2"/>
    <w:rsid w:val="00174791"/>
    <w:rsid w:val="00176947"/>
    <w:rsid w:val="00176C42"/>
    <w:rsid w:val="0018049B"/>
    <w:rsid w:val="00181E6A"/>
    <w:rsid w:val="0018245E"/>
    <w:rsid w:val="00182F9F"/>
    <w:rsid w:val="001856A8"/>
    <w:rsid w:val="00185B96"/>
    <w:rsid w:val="00190FDD"/>
    <w:rsid w:val="00191FEC"/>
    <w:rsid w:val="00194A44"/>
    <w:rsid w:val="001A119E"/>
    <w:rsid w:val="001A3205"/>
    <w:rsid w:val="001A34A9"/>
    <w:rsid w:val="001A3513"/>
    <w:rsid w:val="001A3E86"/>
    <w:rsid w:val="001A4836"/>
    <w:rsid w:val="001B148F"/>
    <w:rsid w:val="001B20E8"/>
    <w:rsid w:val="001B54BD"/>
    <w:rsid w:val="001B6DEE"/>
    <w:rsid w:val="001B79F7"/>
    <w:rsid w:val="001C11BC"/>
    <w:rsid w:val="001C15AE"/>
    <w:rsid w:val="001C3B79"/>
    <w:rsid w:val="001C42F0"/>
    <w:rsid w:val="001C43AB"/>
    <w:rsid w:val="001C6F67"/>
    <w:rsid w:val="001C7CBD"/>
    <w:rsid w:val="001D143A"/>
    <w:rsid w:val="001D1EEF"/>
    <w:rsid w:val="001D76C9"/>
    <w:rsid w:val="001E1DD6"/>
    <w:rsid w:val="001E23D8"/>
    <w:rsid w:val="001E4433"/>
    <w:rsid w:val="001E4B52"/>
    <w:rsid w:val="001E5031"/>
    <w:rsid w:val="001E53AB"/>
    <w:rsid w:val="001E5A72"/>
    <w:rsid w:val="001E6075"/>
    <w:rsid w:val="001E6204"/>
    <w:rsid w:val="001E74BC"/>
    <w:rsid w:val="001E7549"/>
    <w:rsid w:val="001F7F4C"/>
    <w:rsid w:val="00200EA7"/>
    <w:rsid w:val="002026EC"/>
    <w:rsid w:val="00203A65"/>
    <w:rsid w:val="00204C40"/>
    <w:rsid w:val="00205AD9"/>
    <w:rsid w:val="00205F9B"/>
    <w:rsid w:val="00206F0B"/>
    <w:rsid w:val="002100F4"/>
    <w:rsid w:val="0021103A"/>
    <w:rsid w:val="00211230"/>
    <w:rsid w:val="002115BE"/>
    <w:rsid w:val="00212EA4"/>
    <w:rsid w:val="00212EE5"/>
    <w:rsid w:val="00213FF7"/>
    <w:rsid w:val="00214477"/>
    <w:rsid w:val="002145AA"/>
    <w:rsid w:val="00214C48"/>
    <w:rsid w:val="00214EAA"/>
    <w:rsid w:val="00216905"/>
    <w:rsid w:val="002172C5"/>
    <w:rsid w:val="00217C25"/>
    <w:rsid w:val="00222374"/>
    <w:rsid w:val="00222FA1"/>
    <w:rsid w:val="00223B34"/>
    <w:rsid w:val="002243E1"/>
    <w:rsid w:val="00225003"/>
    <w:rsid w:val="002258DD"/>
    <w:rsid w:val="00225904"/>
    <w:rsid w:val="00230975"/>
    <w:rsid w:val="002310DD"/>
    <w:rsid w:val="0023251D"/>
    <w:rsid w:val="00234084"/>
    <w:rsid w:val="002352E5"/>
    <w:rsid w:val="0023536A"/>
    <w:rsid w:val="00235B6C"/>
    <w:rsid w:val="002378E2"/>
    <w:rsid w:val="00241192"/>
    <w:rsid w:val="002423BB"/>
    <w:rsid w:val="0024268E"/>
    <w:rsid w:val="00242B53"/>
    <w:rsid w:val="00243381"/>
    <w:rsid w:val="00243D5D"/>
    <w:rsid w:val="002455CF"/>
    <w:rsid w:val="00246EF1"/>
    <w:rsid w:val="00247B1D"/>
    <w:rsid w:val="00251523"/>
    <w:rsid w:val="00253211"/>
    <w:rsid w:val="00253E5E"/>
    <w:rsid w:val="00254478"/>
    <w:rsid w:val="00255017"/>
    <w:rsid w:val="00255A50"/>
    <w:rsid w:val="002574DB"/>
    <w:rsid w:val="002576A1"/>
    <w:rsid w:val="002579B3"/>
    <w:rsid w:val="00260ABC"/>
    <w:rsid w:val="00260F09"/>
    <w:rsid w:val="00261FA3"/>
    <w:rsid w:val="00263FC5"/>
    <w:rsid w:val="002647A8"/>
    <w:rsid w:val="0026505B"/>
    <w:rsid w:val="00266DF9"/>
    <w:rsid w:val="00272089"/>
    <w:rsid w:val="00273544"/>
    <w:rsid w:val="00273720"/>
    <w:rsid w:val="00273972"/>
    <w:rsid w:val="00274021"/>
    <w:rsid w:val="00274850"/>
    <w:rsid w:val="0027497C"/>
    <w:rsid w:val="00274D5E"/>
    <w:rsid w:val="00275582"/>
    <w:rsid w:val="00275586"/>
    <w:rsid w:val="0027659B"/>
    <w:rsid w:val="0028052B"/>
    <w:rsid w:val="00283D17"/>
    <w:rsid w:val="00285D9A"/>
    <w:rsid w:val="00286315"/>
    <w:rsid w:val="00286D62"/>
    <w:rsid w:val="00287285"/>
    <w:rsid w:val="002878B1"/>
    <w:rsid w:val="00290F0F"/>
    <w:rsid w:val="002926B3"/>
    <w:rsid w:val="0029361A"/>
    <w:rsid w:val="00293AC0"/>
    <w:rsid w:val="002969D6"/>
    <w:rsid w:val="002A0932"/>
    <w:rsid w:val="002A0A13"/>
    <w:rsid w:val="002A0FE7"/>
    <w:rsid w:val="002A18E1"/>
    <w:rsid w:val="002A1F7E"/>
    <w:rsid w:val="002A3B52"/>
    <w:rsid w:val="002A7745"/>
    <w:rsid w:val="002A7DE8"/>
    <w:rsid w:val="002B0724"/>
    <w:rsid w:val="002B1D2B"/>
    <w:rsid w:val="002B2455"/>
    <w:rsid w:val="002B31D3"/>
    <w:rsid w:val="002B3D36"/>
    <w:rsid w:val="002B4EAB"/>
    <w:rsid w:val="002B5E6F"/>
    <w:rsid w:val="002B6C98"/>
    <w:rsid w:val="002B752D"/>
    <w:rsid w:val="002C092B"/>
    <w:rsid w:val="002C10D5"/>
    <w:rsid w:val="002C2D9F"/>
    <w:rsid w:val="002C2DA9"/>
    <w:rsid w:val="002C35A4"/>
    <w:rsid w:val="002C62A9"/>
    <w:rsid w:val="002C6D83"/>
    <w:rsid w:val="002C7C34"/>
    <w:rsid w:val="002D155C"/>
    <w:rsid w:val="002D3536"/>
    <w:rsid w:val="002D3EBE"/>
    <w:rsid w:val="002D584E"/>
    <w:rsid w:val="002E29A5"/>
    <w:rsid w:val="002E349C"/>
    <w:rsid w:val="002E5D6B"/>
    <w:rsid w:val="002E6052"/>
    <w:rsid w:val="002E6715"/>
    <w:rsid w:val="002E698D"/>
    <w:rsid w:val="002F0B2A"/>
    <w:rsid w:val="002F3397"/>
    <w:rsid w:val="002F39E4"/>
    <w:rsid w:val="002F3ED6"/>
    <w:rsid w:val="002F54AD"/>
    <w:rsid w:val="002F5547"/>
    <w:rsid w:val="002F5CA5"/>
    <w:rsid w:val="002F63AE"/>
    <w:rsid w:val="002F6B80"/>
    <w:rsid w:val="002F77D2"/>
    <w:rsid w:val="002F7A52"/>
    <w:rsid w:val="002F7AED"/>
    <w:rsid w:val="00301743"/>
    <w:rsid w:val="00304363"/>
    <w:rsid w:val="003043E1"/>
    <w:rsid w:val="003103AC"/>
    <w:rsid w:val="0031185C"/>
    <w:rsid w:val="0031374F"/>
    <w:rsid w:val="00314F50"/>
    <w:rsid w:val="00314F8A"/>
    <w:rsid w:val="0031548B"/>
    <w:rsid w:val="00320C36"/>
    <w:rsid w:val="00321AB9"/>
    <w:rsid w:val="003224C6"/>
    <w:rsid w:val="003234A0"/>
    <w:rsid w:val="0032473B"/>
    <w:rsid w:val="0032546B"/>
    <w:rsid w:val="00326905"/>
    <w:rsid w:val="00327A2C"/>
    <w:rsid w:val="00332ECD"/>
    <w:rsid w:val="00333BB4"/>
    <w:rsid w:val="0033707E"/>
    <w:rsid w:val="00340843"/>
    <w:rsid w:val="00340A09"/>
    <w:rsid w:val="003414AC"/>
    <w:rsid w:val="0034232D"/>
    <w:rsid w:val="00342F57"/>
    <w:rsid w:val="00343802"/>
    <w:rsid w:val="00343E4D"/>
    <w:rsid w:val="00344040"/>
    <w:rsid w:val="003444A0"/>
    <w:rsid w:val="0034479B"/>
    <w:rsid w:val="00347D21"/>
    <w:rsid w:val="00350145"/>
    <w:rsid w:val="00350236"/>
    <w:rsid w:val="00350960"/>
    <w:rsid w:val="0035192E"/>
    <w:rsid w:val="00351E41"/>
    <w:rsid w:val="003546F9"/>
    <w:rsid w:val="00354F7C"/>
    <w:rsid w:val="00357F71"/>
    <w:rsid w:val="00360A48"/>
    <w:rsid w:val="00361F70"/>
    <w:rsid w:val="00362012"/>
    <w:rsid w:val="003626F1"/>
    <w:rsid w:val="00364151"/>
    <w:rsid w:val="00364381"/>
    <w:rsid w:val="0036472F"/>
    <w:rsid w:val="00365521"/>
    <w:rsid w:val="00366564"/>
    <w:rsid w:val="00366793"/>
    <w:rsid w:val="003679A6"/>
    <w:rsid w:val="0037173F"/>
    <w:rsid w:val="00372141"/>
    <w:rsid w:val="00376333"/>
    <w:rsid w:val="003768B3"/>
    <w:rsid w:val="003806B1"/>
    <w:rsid w:val="003823C1"/>
    <w:rsid w:val="0038570B"/>
    <w:rsid w:val="0039248B"/>
    <w:rsid w:val="0039440E"/>
    <w:rsid w:val="003944F9"/>
    <w:rsid w:val="00395DDD"/>
    <w:rsid w:val="00397E34"/>
    <w:rsid w:val="003A28D5"/>
    <w:rsid w:val="003A2C98"/>
    <w:rsid w:val="003A2D79"/>
    <w:rsid w:val="003A36BB"/>
    <w:rsid w:val="003A3889"/>
    <w:rsid w:val="003A4524"/>
    <w:rsid w:val="003A4A94"/>
    <w:rsid w:val="003A58B2"/>
    <w:rsid w:val="003A643C"/>
    <w:rsid w:val="003A7DAA"/>
    <w:rsid w:val="003B06B8"/>
    <w:rsid w:val="003B2B46"/>
    <w:rsid w:val="003B3022"/>
    <w:rsid w:val="003B4DFD"/>
    <w:rsid w:val="003B729D"/>
    <w:rsid w:val="003C0253"/>
    <w:rsid w:val="003C045A"/>
    <w:rsid w:val="003C1393"/>
    <w:rsid w:val="003C46C4"/>
    <w:rsid w:val="003C5673"/>
    <w:rsid w:val="003C5AAE"/>
    <w:rsid w:val="003C6DE7"/>
    <w:rsid w:val="003D0BC4"/>
    <w:rsid w:val="003D12AD"/>
    <w:rsid w:val="003D1DA1"/>
    <w:rsid w:val="003D1F91"/>
    <w:rsid w:val="003D2127"/>
    <w:rsid w:val="003D263F"/>
    <w:rsid w:val="003D2899"/>
    <w:rsid w:val="003D28D9"/>
    <w:rsid w:val="003D4D05"/>
    <w:rsid w:val="003D51B6"/>
    <w:rsid w:val="003D5508"/>
    <w:rsid w:val="003D6B69"/>
    <w:rsid w:val="003E09CE"/>
    <w:rsid w:val="003E1BA8"/>
    <w:rsid w:val="003E2AEB"/>
    <w:rsid w:val="003E4FB2"/>
    <w:rsid w:val="003E5080"/>
    <w:rsid w:val="003E5FE0"/>
    <w:rsid w:val="003E6F75"/>
    <w:rsid w:val="003E74BD"/>
    <w:rsid w:val="003E7A86"/>
    <w:rsid w:val="003F0A78"/>
    <w:rsid w:val="003F0E9C"/>
    <w:rsid w:val="003F272B"/>
    <w:rsid w:val="003F2C0D"/>
    <w:rsid w:val="003F52F5"/>
    <w:rsid w:val="003F584E"/>
    <w:rsid w:val="003F62C8"/>
    <w:rsid w:val="003F7366"/>
    <w:rsid w:val="00400B8C"/>
    <w:rsid w:val="00400E9F"/>
    <w:rsid w:val="00404174"/>
    <w:rsid w:val="004042A0"/>
    <w:rsid w:val="004055E4"/>
    <w:rsid w:val="0040602C"/>
    <w:rsid w:val="00406EF5"/>
    <w:rsid w:val="00407906"/>
    <w:rsid w:val="00413C3C"/>
    <w:rsid w:val="00414855"/>
    <w:rsid w:val="00415FBF"/>
    <w:rsid w:val="00417579"/>
    <w:rsid w:val="00417646"/>
    <w:rsid w:val="004211E0"/>
    <w:rsid w:val="00425B80"/>
    <w:rsid w:val="004279F6"/>
    <w:rsid w:val="00430D81"/>
    <w:rsid w:val="004327F1"/>
    <w:rsid w:val="00434B99"/>
    <w:rsid w:val="004400B7"/>
    <w:rsid w:val="004403F9"/>
    <w:rsid w:val="00440CC9"/>
    <w:rsid w:val="00441563"/>
    <w:rsid w:val="0044419A"/>
    <w:rsid w:val="00444293"/>
    <w:rsid w:val="0044561C"/>
    <w:rsid w:val="0044686E"/>
    <w:rsid w:val="0044728E"/>
    <w:rsid w:val="00450F3E"/>
    <w:rsid w:val="004519B6"/>
    <w:rsid w:val="00454D63"/>
    <w:rsid w:val="00456A3F"/>
    <w:rsid w:val="00456E0B"/>
    <w:rsid w:val="004576FB"/>
    <w:rsid w:val="00461CB9"/>
    <w:rsid w:val="00462B15"/>
    <w:rsid w:val="004637AF"/>
    <w:rsid w:val="00464455"/>
    <w:rsid w:val="00464B5A"/>
    <w:rsid w:val="004650D4"/>
    <w:rsid w:val="00466564"/>
    <w:rsid w:val="00470354"/>
    <w:rsid w:val="0047094C"/>
    <w:rsid w:val="004711FC"/>
    <w:rsid w:val="00471FCD"/>
    <w:rsid w:val="00472698"/>
    <w:rsid w:val="00473D3B"/>
    <w:rsid w:val="004763FF"/>
    <w:rsid w:val="004800D5"/>
    <w:rsid w:val="00482B63"/>
    <w:rsid w:val="00482C8D"/>
    <w:rsid w:val="004840B5"/>
    <w:rsid w:val="004844D4"/>
    <w:rsid w:val="00484866"/>
    <w:rsid w:val="004917B2"/>
    <w:rsid w:val="00491F40"/>
    <w:rsid w:val="00491FF1"/>
    <w:rsid w:val="0049292D"/>
    <w:rsid w:val="00492BED"/>
    <w:rsid w:val="00492CA8"/>
    <w:rsid w:val="00492E0E"/>
    <w:rsid w:val="00493775"/>
    <w:rsid w:val="00495FB4"/>
    <w:rsid w:val="004A0763"/>
    <w:rsid w:val="004A0CBF"/>
    <w:rsid w:val="004A3121"/>
    <w:rsid w:val="004A5305"/>
    <w:rsid w:val="004A63C2"/>
    <w:rsid w:val="004A6704"/>
    <w:rsid w:val="004A7C4C"/>
    <w:rsid w:val="004B052E"/>
    <w:rsid w:val="004B1520"/>
    <w:rsid w:val="004B3FFC"/>
    <w:rsid w:val="004B4856"/>
    <w:rsid w:val="004B6E9C"/>
    <w:rsid w:val="004B73BB"/>
    <w:rsid w:val="004B7E8B"/>
    <w:rsid w:val="004C0DDE"/>
    <w:rsid w:val="004C21A1"/>
    <w:rsid w:val="004C3061"/>
    <w:rsid w:val="004C33A1"/>
    <w:rsid w:val="004C40F2"/>
    <w:rsid w:val="004C4CA6"/>
    <w:rsid w:val="004C712B"/>
    <w:rsid w:val="004D0627"/>
    <w:rsid w:val="004D0A36"/>
    <w:rsid w:val="004D0CC4"/>
    <w:rsid w:val="004D33DA"/>
    <w:rsid w:val="004D7088"/>
    <w:rsid w:val="004D7692"/>
    <w:rsid w:val="004D79A4"/>
    <w:rsid w:val="004E6E88"/>
    <w:rsid w:val="004E78E3"/>
    <w:rsid w:val="004E795C"/>
    <w:rsid w:val="004F130B"/>
    <w:rsid w:val="004F22DE"/>
    <w:rsid w:val="004F2365"/>
    <w:rsid w:val="004F2635"/>
    <w:rsid w:val="004F28F4"/>
    <w:rsid w:val="004F2D30"/>
    <w:rsid w:val="004F4420"/>
    <w:rsid w:val="004F450B"/>
    <w:rsid w:val="004F4FC3"/>
    <w:rsid w:val="004F57CB"/>
    <w:rsid w:val="004F5CD5"/>
    <w:rsid w:val="004F7866"/>
    <w:rsid w:val="004F7DE6"/>
    <w:rsid w:val="00500004"/>
    <w:rsid w:val="00501CE6"/>
    <w:rsid w:val="005033C5"/>
    <w:rsid w:val="00504382"/>
    <w:rsid w:val="00505FF8"/>
    <w:rsid w:val="00506443"/>
    <w:rsid w:val="00507504"/>
    <w:rsid w:val="0051032D"/>
    <w:rsid w:val="00510DDB"/>
    <w:rsid w:val="005114E0"/>
    <w:rsid w:val="00513534"/>
    <w:rsid w:val="005148F1"/>
    <w:rsid w:val="0051773A"/>
    <w:rsid w:val="00517CCF"/>
    <w:rsid w:val="00520B9C"/>
    <w:rsid w:val="00522358"/>
    <w:rsid w:val="005227A3"/>
    <w:rsid w:val="005233BB"/>
    <w:rsid w:val="00523D7B"/>
    <w:rsid w:val="005245C0"/>
    <w:rsid w:val="00525AE1"/>
    <w:rsid w:val="005263E9"/>
    <w:rsid w:val="005279B4"/>
    <w:rsid w:val="00532637"/>
    <w:rsid w:val="00532A85"/>
    <w:rsid w:val="00533C12"/>
    <w:rsid w:val="0053428C"/>
    <w:rsid w:val="005343BB"/>
    <w:rsid w:val="0053604C"/>
    <w:rsid w:val="00537AD8"/>
    <w:rsid w:val="0054365B"/>
    <w:rsid w:val="0054366C"/>
    <w:rsid w:val="00544662"/>
    <w:rsid w:val="0054633E"/>
    <w:rsid w:val="0054690D"/>
    <w:rsid w:val="00546D03"/>
    <w:rsid w:val="00547173"/>
    <w:rsid w:val="005510D8"/>
    <w:rsid w:val="00552332"/>
    <w:rsid w:val="005527DD"/>
    <w:rsid w:val="00552CB9"/>
    <w:rsid w:val="00553DC8"/>
    <w:rsid w:val="005566B2"/>
    <w:rsid w:val="005566E0"/>
    <w:rsid w:val="00556CE1"/>
    <w:rsid w:val="005617F7"/>
    <w:rsid w:val="00561F2A"/>
    <w:rsid w:val="00563F5F"/>
    <w:rsid w:val="005651BF"/>
    <w:rsid w:val="00570D57"/>
    <w:rsid w:val="0057113E"/>
    <w:rsid w:val="005729D8"/>
    <w:rsid w:val="0057550D"/>
    <w:rsid w:val="00575548"/>
    <w:rsid w:val="0057747F"/>
    <w:rsid w:val="005802CB"/>
    <w:rsid w:val="00584F1E"/>
    <w:rsid w:val="00585A00"/>
    <w:rsid w:val="00586355"/>
    <w:rsid w:val="00587C57"/>
    <w:rsid w:val="00590414"/>
    <w:rsid w:val="00591B7D"/>
    <w:rsid w:val="0059292D"/>
    <w:rsid w:val="0059542B"/>
    <w:rsid w:val="00596281"/>
    <w:rsid w:val="00597722"/>
    <w:rsid w:val="0059779C"/>
    <w:rsid w:val="005A0C86"/>
    <w:rsid w:val="005A12AC"/>
    <w:rsid w:val="005A6864"/>
    <w:rsid w:val="005A6BE6"/>
    <w:rsid w:val="005B12D4"/>
    <w:rsid w:val="005B37D4"/>
    <w:rsid w:val="005B3862"/>
    <w:rsid w:val="005B4254"/>
    <w:rsid w:val="005B70B2"/>
    <w:rsid w:val="005B79D6"/>
    <w:rsid w:val="005C07AA"/>
    <w:rsid w:val="005C652F"/>
    <w:rsid w:val="005C796F"/>
    <w:rsid w:val="005D1484"/>
    <w:rsid w:val="005D2864"/>
    <w:rsid w:val="005D364C"/>
    <w:rsid w:val="005D4C0B"/>
    <w:rsid w:val="005D6FDF"/>
    <w:rsid w:val="005E0AB3"/>
    <w:rsid w:val="005E13F7"/>
    <w:rsid w:val="005E15BA"/>
    <w:rsid w:val="005E1F56"/>
    <w:rsid w:val="005E21E4"/>
    <w:rsid w:val="005E2319"/>
    <w:rsid w:val="005E2416"/>
    <w:rsid w:val="005E2629"/>
    <w:rsid w:val="005E36A1"/>
    <w:rsid w:val="005E58B8"/>
    <w:rsid w:val="005E6B1C"/>
    <w:rsid w:val="005E7022"/>
    <w:rsid w:val="005F0F6A"/>
    <w:rsid w:val="005F1A2D"/>
    <w:rsid w:val="005F32A7"/>
    <w:rsid w:val="005F3CB3"/>
    <w:rsid w:val="005F58A2"/>
    <w:rsid w:val="005F6D47"/>
    <w:rsid w:val="005F74DC"/>
    <w:rsid w:val="005F7516"/>
    <w:rsid w:val="005F754C"/>
    <w:rsid w:val="005F757E"/>
    <w:rsid w:val="0060044C"/>
    <w:rsid w:val="0060075F"/>
    <w:rsid w:val="006030FE"/>
    <w:rsid w:val="0060532C"/>
    <w:rsid w:val="006067DF"/>
    <w:rsid w:val="006077E8"/>
    <w:rsid w:val="00607BF3"/>
    <w:rsid w:val="006137AB"/>
    <w:rsid w:val="00617D3D"/>
    <w:rsid w:val="00617F24"/>
    <w:rsid w:val="00620519"/>
    <w:rsid w:val="00620983"/>
    <w:rsid w:val="00620D2E"/>
    <w:rsid w:val="006214A9"/>
    <w:rsid w:val="0062208D"/>
    <w:rsid w:val="00624E45"/>
    <w:rsid w:val="0062620C"/>
    <w:rsid w:val="00626946"/>
    <w:rsid w:val="00631ED9"/>
    <w:rsid w:val="006326E1"/>
    <w:rsid w:val="006365E8"/>
    <w:rsid w:val="0063677E"/>
    <w:rsid w:val="006376F2"/>
    <w:rsid w:val="006406F7"/>
    <w:rsid w:val="0065054E"/>
    <w:rsid w:val="00652EA4"/>
    <w:rsid w:val="00653622"/>
    <w:rsid w:val="006543D7"/>
    <w:rsid w:val="006563ED"/>
    <w:rsid w:val="006578A9"/>
    <w:rsid w:val="00662C2D"/>
    <w:rsid w:val="00663907"/>
    <w:rsid w:val="00666E11"/>
    <w:rsid w:val="00667712"/>
    <w:rsid w:val="0067030D"/>
    <w:rsid w:val="006710E3"/>
    <w:rsid w:val="006712BE"/>
    <w:rsid w:val="00673ACB"/>
    <w:rsid w:val="006741DA"/>
    <w:rsid w:val="00674C79"/>
    <w:rsid w:val="00675FE0"/>
    <w:rsid w:val="00676910"/>
    <w:rsid w:val="006777DC"/>
    <w:rsid w:val="006806CF"/>
    <w:rsid w:val="00681E87"/>
    <w:rsid w:val="00684A23"/>
    <w:rsid w:val="006854A5"/>
    <w:rsid w:val="006867C8"/>
    <w:rsid w:val="00687FF0"/>
    <w:rsid w:val="0069085E"/>
    <w:rsid w:val="00690983"/>
    <w:rsid w:val="00691107"/>
    <w:rsid w:val="0069741E"/>
    <w:rsid w:val="00697E6C"/>
    <w:rsid w:val="006A02F5"/>
    <w:rsid w:val="006A19F5"/>
    <w:rsid w:val="006A1BA9"/>
    <w:rsid w:val="006A2B6D"/>
    <w:rsid w:val="006A55C5"/>
    <w:rsid w:val="006A62E2"/>
    <w:rsid w:val="006A63F3"/>
    <w:rsid w:val="006A68A4"/>
    <w:rsid w:val="006A7840"/>
    <w:rsid w:val="006B197E"/>
    <w:rsid w:val="006B1CEC"/>
    <w:rsid w:val="006B294E"/>
    <w:rsid w:val="006B3A10"/>
    <w:rsid w:val="006B3C57"/>
    <w:rsid w:val="006B3D50"/>
    <w:rsid w:val="006B3FE7"/>
    <w:rsid w:val="006B4027"/>
    <w:rsid w:val="006B532D"/>
    <w:rsid w:val="006B64C3"/>
    <w:rsid w:val="006B7DCD"/>
    <w:rsid w:val="006C1609"/>
    <w:rsid w:val="006C24D4"/>
    <w:rsid w:val="006C2BB3"/>
    <w:rsid w:val="006C3B7C"/>
    <w:rsid w:val="006C3BB3"/>
    <w:rsid w:val="006C407D"/>
    <w:rsid w:val="006C4126"/>
    <w:rsid w:val="006C5910"/>
    <w:rsid w:val="006C695D"/>
    <w:rsid w:val="006D0ACC"/>
    <w:rsid w:val="006D166E"/>
    <w:rsid w:val="006D1E18"/>
    <w:rsid w:val="006D3828"/>
    <w:rsid w:val="006D3F30"/>
    <w:rsid w:val="006D437E"/>
    <w:rsid w:val="006D50A0"/>
    <w:rsid w:val="006D6ADD"/>
    <w:rsid w:val="006D7500"/>
    <w:rsid w:val="006E00CF"/>
    <w:rsid w:val="006E0C64"/>
    <w:rsid w:val="006E1E4F"/>
    <w:rsid w:val="006E32C7"/>
    <w:rsid w:val="006E4253"/>
    <w:rsid w:val="006E53B0"/>
    <w:rsid w:val="006E6702"/>
    <w:rsid w:val="006E75B6"/>
    <w:rsid w:val="006E79B4"/>
    <w:rsid w:val="006E7FCA"/>
    <w:rsid w:val="006F00EE"/>
    <w:rsid w:val="006F0235"/>
    <w:rsid w:val="006F08E9"/>
    <w:rsid w:val="006F2F76"/>
    <w:rsid w:val="006F3E8F"/>
    <w:rsid w:val="006F4446"/>
    <w:rsid w:val="006F453B"/>
    <w:rsid w:val="006F53E9"/>
    <w:rsid w:val="006F5522"/>
    <w:rsid w:val="006F6BC2"/>
    <w:rsid w:val="0070299E"/>
    <w:rsid w:val="00702BB2"/>
    <w:rsid w:val="007034A4"/>
    <w:rsid w:val="00704C56"/>
    <w:rsid w:val="00704E5E"/>
    <w:rsid w:val="00705153"/>
    <w:rsid w:val="00705E3E"/>
    <w:rsid w:val="00706C0D"/>
    <w:rsid w:val="00707610"/>
    <w:rsid w:val="00707E85"/>
    <w:rsid w:val="0071485D"/>
    <w:rsid w:val="00714D8C"/>
    <w:rsid w:val="007166BC"/>
    <w:rsid w:val="00717A97"/>
    <w:rsid w:val="00717B5D"/>
    <w:rsid w:val="00717C40"/>
    <w:rsid w:val="00717FA4"/>
    <w:rsid w:val="00720B14"/>
    <w:rsid w:val="00720C5C"/>
    <w:rsid w:val="00722512"/>
    <w:rsid w:val="00723DB9"/>
    <w:rsid w:val="00725134"/>
    <w:rsid w:val="00725E1A"/>
    <w:rsid w:val="00726F55"/>
    <w:rsid w:val="00730D4F"/>
    <w:rsid w:val="0073211D"/>
    <w:rsid w:val="00733EE8"/>
    <w:rsid w:val="007341C7"/>
    <w:rsid w:val="00734E94"/>
    <w:rsid w:val="0073764C"/>
    <w:rsid w:val="00742C7F"/>
    <w:rsid w:val="0074398E"/>
    <w:rsid w:val="00743E50"/>
    <w:rsid w:val="00746214"/>
    <w:rsid w:val="007501D1"/>
    <w:rsid w:val="0075158B"/>
    <w:rsid w:val="00751E61"/>
    <w:rsid w:val="007525F5"/>
    <w:rsid w:val="00753D82"/>
    <w:rsid w:val="00757B75"/>
    <w:rsid w:val="00760782"/>
    <w:rsid w:val="00760D9E"/>
    <w:rsid w:val="00761468"/>
    <w:rsid w:val="00761DE9"/>
    <w:rsid w:val="00762618"/>
    <w:rsid w:val="00763523"/>
    <w:rsid w:val="007636F5"/>
    <w:rsid w:val="00763B17"/>
    <w:rsid w:val="00764567"/>
    <w:rsid w:val="00764983"/>
    <w:rsid w:val="0076525F"/>
    <w:rsid w:val="00765C3D"/>
    <w:rsid w:val="007703EF"/>
    <w:rsid w:val="0077267E"/>
    <w:rsid w:val="00772828"/>
    <w:rsid w:val="00772B4B"/>
    <w:rsid w:val="00772C0E"/>
    <w:rsid w:val="00773119"/>
    <w:rsid w:val="00773299"/>
    <w:rsid w:val="00775074"/>
    <w:rsid w:val="00776060"/>
    <w:rsid w:val="007801FD"/>
    <w:rsid w:val="00781DFC"/>
    <w:rsid w:val="00782DF0"/>
    <w:rsid w:val="00782E4E"/>
    <w:rsid w:val="007832E4"/>
    <w:rsid w:val="007839AB"/>
    <w:rsid w:val="007839F0"/>
    <w:rsid w:val="00783E99"/>
    <w:rsid w:val="00784AFD"/>
    <w:rsid w:val="0079132D"/>
    <w:rsid w:val="0079143D"/>
    <w:rsid w:val="00793DC5"/>
    <w:rsid w:val="00794D08"/>
    <w:rsid w:val="00794F73"/>
    <w:rsid w:val="00795B17"/>
    <w:rsid w:val="00795CDB"/>
    <w:rsid w:val="007973CD"/>
    <w:rsid w:val="00797472"/>
    <w:rsid w:val="007A3727"/>
    <w:rsid w:val="007A47EF"/>
    <w:rsid w:val="007A6A13"/>
    <w:rsid w:val="007A7161"/>
    <w:rsid w:val="007B32F2"/>
    <w:rsid w:val="007B3832"/>
    <w:rsid w:val="007B4565"/>
    <w:rsid w:val="007B4F57"/>
    <w:rsid w:val="007B6A80"/>
    <w:rsid w:val="007C1A5D"/>
    <w:rsid w:val="007C3234"/>
    <w:rsid w:val="007C53B2"/>
    <w:rsid w:val="007C5469"/>
    <w:rsid w:val="007C61AA"/>
    <w:rsid w:val="007C7885"/>
    <w:rsid w:val="007D0A59"/>
    <w:rsid w:val="007D16FC"/>
    <w:rsid w:val="007D202B"/>
    <w:rsid w:val="007D3AB2"/>
    <w:rsid w:val="007D444A"/>
    <w:rsid w:val="007D554B"/>
    <w:rsid w:val="007D71FB"/>
    <w:rsid w:val="007D7CC5"/>
    <w:rsid w:val="007E1D75"/>
    <w:rsid w:val="007E2363"/>
    <w:rsid w:val="007E4689"/>
    <w:rsid w:val="007E545C"/>
    <w:rsid w:val="007E751E"/>
    <w:rsid w:val="007F156F"/>
    <w:rsid w:val="007F1E6B"/>
    <w:rsid w:val="007F348A"/>
    <w:rsid w:val="007F5BB2"/>
    <w:rsid w:val="007F6487"/>
    <w:rsid w:val="00800683"/>
    <w:rsid w:val="008006E0"/>
    <w:rsid w:val="00800809"/>
    <w:rsid w:val="00801235"/>
    <w:rsid w:val="008031F2"/>
    <w:rsid w:val="00805118"/>
    <w:rsid w:val="008056B8"/>
    <w:rsid w:val="00806D7C"/>
    <w:rsid w:val="00811866"/>
    <w:rsid w:val="00812CFA"/>
    <w:rsid w:val="00812FA9"/>
    <w:rsid w:val="00814917"/>
    <w:rsid w:val="008156D3"/>
    <w:rsid w:val="00816383"/>
    <w:rsid w:val="008170A9"/>
    <w:rsid w:val="00817333"/>
    <w:rsid w:val="008176AB"/>
    <w:rsid w:val="00821230"/>
    <w:rsid w:val="00822935"/>
    <w:rsid w:val="00823DBF"/>
    <w:rsid w:val="00831B78"/>
    <w:rsid w:val="00832837"/>
    <w:rsid w:val="008341EF"/>
    <w:rsid w:val="00834779"/>
    <w:rsid w:val="00835196"/>
    <w:rsid w:val="00837B68"/>
    <w:rsid w:val="008418AD"/>
    <w:rsid w:val="00841B9E"/>
    <w:rsid w:val="00842025"/>
    <w:rsid w:val="0084399A"/>
    <w:rsid w:val="00844933"/>
    <w:rsid w:val="008456D5"/>
    <w:rsid w:val="00852389"/>
    <w:rsid w:val="00853DA8"/>
    <w:rsid w:val="00854090"/>
    <w:rsid w:val="00854FC1"/>
    <w:rsid w:val="00856C94"/>
    <w:rsid w:val="0085721A"/>
    <w:rsid w:val="0085751C"/>
    <w:rsid w:val="008575C5"/>
    <w:rsid w:val="00857750"/>
    <w:rsid w:val="00857AC6"/>
    <w:rsid w:val="00860219"/>
    <w:rsid w:val="008618F9"/>
    <w:rsid w:val="00863F26"/>
    <w:rsid w:val="00865490"/>
    <w:rsid w:val="00865941"/>
    <w:rsid w:val="0086668C"/>
    <w:rsid w:val="008675AC"/>
    <w:rsid w:val="00871362"/>
    <w:rsid w:val="00872948"/>
    <w:rsid w:val="00872BB0"/>
    <w:rsid w:val="00873CB9"/>
    <w:rsid w:val="00874CA2"/>
    <w:rsid w:val="00874F71"/>
    <w:rsid w:val="00875877"/>
    <w:rsid w:val="0088030C"/>
    <w:rsid w:val="00881C8F"/>
    <w:rsid w:val="00891C17"/>
    <w:rsid w:val="00891C76"/>
    <w:rsid w:val="00892E82"/>
    <w:rsid w:val="008931C4"/>
    <w:rsid w:val="00893A51"/>
    <w:rsid w:val="00895226"/>
    <w:rsid w:val="00895DE2"/>
    <w:rsid w:val="008962A2"/>
    <w:rsid w:val="00897B0D"/>
    <w:rsid w:val="008A0849"/>
    <w:rsid w:val="008A0D82"/>
    <w:rsid w:val="008A12CA"/>
    <w:rsid w:val="008A1C8B"/>
    <w:rsid w:val="008A237B"/>
    <w:rsid w:val="008A3DC5"/>
    <w:rsid w:val="008A532F"/>
    <w:rsid w:val="008A6C53"/>
    <w:rsid w:val="008A7ABF"/>
    <w:rsid w:val="008B0A5A"/>
    <w:rsid w:val="008B0D6C"/>
    <w:rsid w:val="008B15F2"/>
    <w:rsid w:val="008B24DC"/>
    <w:rsid w:val="008B5884"/>
    <w:rsid w:val="008B7121"/>
    <w:rsid w:val="008C0E55"/>
    <w:rsid w:val="008C1BCA"/>
    <w:rsid w:val="008C1D9E"/>
    <w:rsid w:val="008C1F72"/>
    <w:rsid w:val="008C2075"/>
    <w:rsid w:val="008C4011"/>
    <w:rsid w:val="008C44D0"/>
    <w:rsid w:val="008C47B4"/>
    <w:rsid w:val="008C6DD8"/>
    <w:rsid w:val="008D480D"/>
    <w:rsid w:val="008D4ECF"/>
    <w:rsid w:val="008D5227"/>
    <w:rsid w:val="008D615D"/>
    <w:rsid w:val="008D61A9"/>
    <w:rsid w:val="008E00BB"/>
    <w:rsid w:val="008E1E67"/>
    <w:rsid w:val="008E2CD9"/>
    <w:rsid w:val="008E32C4"/>
    <w:rsid w:val="008E32E2"/>
    <w:rsid w:val="008E39B5"/>
    <w:rsid w:val="008E3A09"/>
    <w:rsid w:val="008E475F"/>
    <w:rsid w:val="008E48EB"/>
    <w:rsid w:val="008E54DE"/>
    <w:rsid w:val="008E5E15"/>
    <w:rsid w:val="008E617B"/>
    <w:rsid w:val="008E6203"/>
    <w:rsid w:val="008E6A08"/>
    <w:rsid w:val="008E7198"/>
    <w:rsid w:val="008E7F9F"/>
    <w:rsid w:val="008F11CF"/>
    <w:rsid w:val="008F1543"/>
    <w:rsid w:val="008F4931"/>
    <w:rsid w:val="00901C07"/>
    <w:rsid w:val="00901FB5"/>
    <w:rsid w:val="009029FD"/>
    <w:rsid w:val="009053AC"/>
    <w:rsid w:val="00905E6B"/>
    <w:rsid w:val="00906A52"/>
    <w:rsid w:val="009100BD"/>
    <w:rsid w:val="00910EEA"/>
    <w:rsid w:val="00911203"/>
    <w:rsid w:val="0091359C"/>
    <w:rsid w:val="00913713"/>
    <w:rsid w:val="009150AA"/>
    <w:rsid w:val="00916C7D"/>
    <w:rsid w:val="00916CCB"/>
    <w:rsid w:val="0092055B"/>
    <w:rsid w:val="00921D00"/>
    <w:rsid w:val="009227E0"/>
    <w:rsid w:val="00923DC2"/>
    <w:rsid w:val="00925768"/>
    <w:rsid w:val="009301AC"/>
    <w:rsid w:val="009305FC"/>
    <w:rsid w:val="009309F9"/>
    <w:rsid w:val="009316A1"/>
    <w:rsid w:val="00933528"/>
    <w:rsid w:val="009342B9"/>
    <w:rsid w:val="00935759"/>
    <w:rsid w:val="00940D4D"/>
    <w:rsid w:val="00942460"/>
    <w:rsid w:val="009509D1"/>
    <w:rsid w:val="00950C9E"/>
    <w:rsid w:val="00951C2C"/>
    <w:rsid w:val="00952855"/>
    <w:rsid w:val="009532A4"/>
    <w:rsid w:val="009532DB"/>
    <w:rsid w:val="00954802"/>
    <w:rsid w:val="00954F29"/>
    <w:rsid w:val="0095611F"/>
    <w:rsid w:val="00956D1F"/>
    <w:rsid w:val="00960677"/>
    <w:rsid w:val="009609EF"/>
    <w:rsid w:val="0096257F"/>
    <w:rsid w:val="00965028"/>
    <w:rsid w:val="00966AD9"/>
    <w:rsid w:val="00967BB8"/>
    <w:rsid w:val="0097063A"/>
    <w:rsid w:val="00970E7F"/>
    <w:rsid w:val="00971042"/>
    <w:rsid w:val="00972DE8"/>
    <w:rsid w:val="00973148"/>
    <w:rsid w:val="009743C9"/>
    <w:rsid w:val="009744D5"/>
    <w:rsid w:val="00975840"/>
    <w:rsid w:val="00975F9B"/>
    <w:rsid w:val="00980237"/>
    <w:rsid w:val="00983D9C"/>
    <w:rsid w:val="00983EF1"/>
    <w:rsid w:val="009843C7"/>
    <w:rsid w:val="009847E4"/>
    <w:rsid w:val="009849B9"/>
    <w:rsid w:val="00986232"/>
    <w:rsid w:val="009906F8"/>
    <w:rsid w:val="00994B1B"/>
    <w:rsid w:val="00995901"/>
    <w:rsid w:val="009978E6"/>
    <w:rsid w:val="009A01A5"/>
    <w:rsid w:val="009A3893"/>
    <w:rsid w:val="009A3CAE"/>
    <w:rsid w:val="009A4407"/>
    <w:rsid w:val="009A4BE4"/>
    <w:rsid w:val="009B0CBD"/>
    <w:rsid w:val="009B1FF0"/>
    <w:rsid w:val="009B33F2"/>
    <w:rsid w:val="009B42BD"/>
    <w:rsid w:val="009B43BC"/>
    <w:rsid w:val="009B62EE"/>
    <w:rsid w:val="009C2133"/>
    <w:rsid w:val="009C2752"/>
    <w:rsid w:val="009C2EC1"/>
    <w:rsid w:val="009C3BC4"/>
    <w:rsid w:val="009C4B16"/>
    <w:rsid w:val="009D014A"/>
    <w:rsid w:val="009D07AA"/>
    <w:rsid w:val="009D2655"/>
    <w:rsid w:val="009D4EBD"/>
    <w:rsid w:val="009D5203"/>
    <w:rsid w:val="009D5525"/>
    <w:rsid w:val="009D79A5"/>
    <w:rsid w:val="009E1967"/>
    <w:rsid w:val="009E1F85"/>
    <w:rsid w:val="009E536A"/>
    <w:rsid w:val="009E75B7"/>
    <w:rsid w:val="009E7FDE"/>
    <w:rsid w:val="009F0128"/>
    <w:rsid w:val="009F0C80"/>
    <w:rsid w:val="009F24DA"/>
    <w:rsid w:val="009F30D9"/>
    <w:rsid w:val="009F38F3"/>
    <w:rsid w:val="009F4012"/>
    <w:rsid w:val="009F5F5C"/>
    <w:rsid w:val="009F6604"/>
    <w:rsid w:val="00A02CFE"/>
    <w:rsid w:val="00A0758C"/>
    <w:rsid w:val="00A12246"/>
    <w:rsid w:val="00A12768"/>
    <w:rsid w:val="00A14248"/>
    <w:rsid w:val="00A14E97"/>
    <w:rsid w:val="00A159AF"/>
    <w:rsid w:val="00A165B2"/>
    <w:rsid w:val="00A220AA"/>
    <w:rsid w:val="00A22884"/>
    <w:rsid w:val="00A22A41"/>
    <w:rsid w:val="00A234F2"/>
    <w:rsid w:val="00A2437A"/>
    <w:rsid w:val="00A25C6E"/>
    <w:rsid w:val="00A26B47"/>
    <w:rsid w:val="00A30DCB"/>
    <w:rsid w:val="00A31D9A"/>
    <w:rsid w:val="00A3332C"/>
    <w:rsid w:val="00A3351F"/>
    <w:rsid w:val="00A34126"/>
    <w:rsid w:val="00A345D2"/>
    <w:rsid w:val="00A35129"/>
    <w:rsid w:val="00A36B08"/>
    <w:rsid w:val="00A379BC"/>
    <w:rsid w:val="00A4017D"/>
    <w:rsid w:val="00A42115"/>
    <w:rsid w:val="00A433ED"/>
    <w:rsid w:val="00A4457C"/>
    <w:rsid w:val="00A45B4A"/>
    <w:rsid w:val="00A4669F"/>
    <w:rsid w:val="00A51060"/>
    <w:rsid w:val="00A51357"/>
    <w:rsid w:val="00A55838"/>
    <w:rsid w:val="00A61093"/>
    <w:rsid w:val="00A61D30"/>
    <w:rsid w:val="00A6294A"/>
    <w:rsid w:val="00A62AB4"/>
    <w:rsid w:val="00A648F1"/>
    <w:rsid w:val="00A64BFC"/>
    <w:rsid w:val="00A651A6"/>
    <w:rsid w:val="00A65D92"/>
    <w:rsid w:val="00A72D3C"/>
    <w:rsid w:val="00A776B5"/>
    <w:rsid w:val="00A80323"/>
    <w:rsid w:val="00A80465"/>
    <w:rsid w:val="00A85862"/>
    <w:rsid w:val="00A8642A"/>
    <w:rsid w:val="00A91DE1"/>
    <w:rsid w:val="00A9236D"/>
    <w:rsid w:val="00A94DD5"/>
    <w:rsid w:val="00A951CD"/>
    <w:rsid w:val="00A954EF"/>
    <w:rsid w:val="00A9612F"/>
    <w:rsid w:val="00A96231"/>
    <w:rsid w:val="00A96DF6"/>
    <w:rsid w:val="00AA02B9"/>
    <w:rsid w:val="00AA0EC3"/>
    <w:rsid w:val="00AA1112"/>
    <w:rsid w:val="00AA192D"/>
    <w:rsid w:val="00AA3165"/>
    <w:rsid w:val="00AA368C"/>
    <w:rsid w:val="00AA4718"/>
    <w:rsid w:val="00AA4C06"/>
    <w:rsid w:val="00AA5C7A"/>
    <w:rsid w:val="00AA70D9"/>
    <w:rsid w:val="00AB030A"/>
    <w:rsid w:val="00AB0988"/>
    <w:rsid w:val="00AB0E60"/>
    <w:rsid w:val="00AB1917"/>
    <w:rsid w:val="00AB3372"/>
    <w:rsid w:val="00AB42B5"/>
    <w:rsid w:val="00AB54CE"/>
    <w:rsid w:val="00AB5EE1"/>
    <w:rsid w:val="00AB6D09"/>
    <w:rsid w:val="00AC01E5"/>
    <w:rsid w:val="00AC3050"/>
    <w:rsid w:val="00AC48DE"/>
    <w:rsid w:val="00AC516F"/>
    <w:rsid w:val="00AC60DB"/>
    <w:rsid w:val="00AC750D"/>
    <w:rsid w:val="00AC7AB4"/>
    <w:rsid w:val="00AD0D54"/>
    <w:rsid w:val="00AD10B2"/>
    <w:rsid w:val="00AD1BA0"/>
    <w:rsid w:val="00AD1D84"/>
    <w:rsid w:val="00AD57ED"/>
    <w:rsid w:val="00AD5A15"/>
    <w:rsid w:val="00AD5BCB"/>
    <w:rsid w:val="00AD7AA2"/>
    <w:rsid w:val="00AE3B4D"/>
    <w:rsid w:val="00AE3CA2"/>
    <w:rsid w:val="00AE42E3"/>
    <w:rsid w:val="00AF0F9A"/>
    <w:rsid w:val="00AF3207"/>
    <w:rsid w:val="00AF3341"/>
    <w:rsid w:val="00AF35E8"/>
    <w:rsid w:val="00AF420D"/>
    <w:rsid w:val="00AF5A9E"/>
    <w:rsid w:val="00B00292"/>
    <w:rsid w:val="00B01BC5"/>
    <w:rsid w:val="00B0473C"/>
    <w:rsid w:val="00B04EF5"/>
    <w:rsid w:val="00B06070"/>
    <w:rsid w:val="00B069FF"/>
    <w:rsid w:val="00B077D7"/>
    <w:rsid w:val="00B0793D"/>
    <w:rsid w:val="00B07B0E"/>
    <w:rsid w:val="00B1040A"/>
    <w:rsid w:val="00B119D7"/>
    <w:rsid w:val="00B1291F"/>
    <w:rsid w:val="00B12D81"/>
    <w:rsid w:val="00B1385A"/>
    <w:rsid w:val="00B16CE0"/>
    <w:rsid w:val="00B2110E"/>
    <w:rsid w:val="00B21265"/>
    <w:rsid w:val="00B2239C"/>
    <w:rsid w:val="00B22DF9"/>
    <w:rsid w:val="00B23FCC"/>
    <w:rsid w:val="00B25F35"/>
    <w:rsid w:val="00B26464"/>
    <w:rsid w:val="00B326D9"/>
    <w:rsid w:val="00B32D45"/>
    <w:rsid w:val="00B33E1C"/>
    <w:rsid w:val="00B346D6"/>
    <w:rsid w:val="00B34C7C"/>
    <w:rsid w:val="00B34CDA"/>
    <w:rsid w:val="00B34DCF"/>
    <w:rsid w:val="00B34FC8"/>
    <w:rsid w:val="00B35BAE"/>
    <w:rsid w:val="00B40606"/>
    <w:rsid w:val="00B41F23"/>
    <w:rsid w:val="00B432EB"/>
    <w:rsid w:val="00B4646D"/>
    <w:rsid w:val="00B470FC"/>
    <w:rsid w:val="00B505B6"/>
    <w:rsid w:val="00B50E93"/>
    <w:rsid w:val="00B519FD"/>
    <w:rsid w:val="00B51B87"/>
    <w:rsid w:val="00B52658"/>
    <w:rsid w:val="00B53E42"/>
    <w:rsid w:val="00B544A1"/>
    <w:rsid w:val="00B5571C"/>
    <w:rsid w:val="00B55B1A"/>
    <w:rsid w:val="00B55DC6"/>
    <w:rsid w:val="00B56534"/>
    <w:rsid w:val="00B56539"/>
    <w:rsid w:val="00B56CC1"/>
    <w:rsid w:val="00B603EF"/>
    <w:rsid w:val="00B6237F"/>
    <w:rsid w:val="00B64C13"/>
    <w:rsid w:val="00B66E73"/>
    <w:rsid w:val="00B67778"/>
    <w:rsid w:val="00B70665"/>
    <w:rsid w:val="00B709CE"/>
    <w:rsid w:val="00B726A3"/>
    <w:rsid w:val="00B7615C"/>
    <w:rsid w:val="00B7762D"/>
    <w:rsid w:val="00B81524"/>
    <w:rsid w:val="00B81CBE"/>
    <w:rsid w:val="00B81E51"/>
    <w:rsid w:val="00B820F1"/>
    <w:rsid w:val="00B824AE"/>
    <w:rsid w:val="00B82AC0"/>
    <w:rsid w:val="00B84329"/>
    <w:rsid w:val="00B85ABE"/>
    <w:rsid w:val="00B85D44"/>
    <w:rsid w:val="00B86A21"/>
    <w:rsid w:val="00B874EF"/>
    <w:rsid w:val="00B87531"/>
    <w:rsid w:val="00B8798F"/>
    <w:rsid w:val="00B909FA"/>
    <w:rsid w:val="00B91724"/>
    <w:rsid w:val="00B91C86"/>
    <w:rsid w:val="00B91D2D"/>
    <w:rsid w:val="00B92502"/>
    <w:rsid w:val="00B926FE"/>
    <w:rsid w:val="00B94281"/>
    <w:rsid w:val="00B952A4"/>
    <w:rsid w:val="00B958A5"/>
    <w:rsid w:val="00B96010"/>
    <w:rsid w:val="00B975C3"/>
    <w:rsid w:val="00BA02A1"/>
    <w:rsid w:val="00BA11CA"/>
    <w:rsid w:val="00BA2EC5"/>
    <w:rsid w:val="00BA3146"/>
    <w:rsid w:val="00BA34A0"/>
    <w:rsid w:val="00BA34C6"/>
    <w:rsid w:val="00BA379B"/>
    <w:rsid w:val="00BA39BC"/>
    <w:rsid w:val="00BA3C40"/>
    <w:rsid w:val="00BA44D5"/>
    <w:rsid w:val="00BA5C8F"/>
    <w:rsid w:val="00BA67C1"/>
    <w:rsid w:val="00BA711C"/>
    <w:rsid w:val="00BA7233"/>
    <w:rsid w:val="00BA7AD6"/>
    <w:rsid w:val="00BA7B01"/>
    <w:rsid w:val="00BB122F"/>
    <w:rsid w:val="00BB1BEA"/>
    <w:rsid w:val="00BB2252"/>
    <w:rsid w:val="00BB4605"/>
    <w:rsid w:val="00BB5960"/>
    <w:rsid w:val="00BB6D75"/>
    <w:rsid w:val="00BC179B"/>
    <w:rsid w:val="00BC21D0"/>
    <w:rsid w:val="00BC23F8"/>
    <w:rsid w:val="00BC26BE"/>
    <w:rsid w:val="00BC30AA"/>
    <w:rsid w:val="00BC326E"/>
    <w:rsid w:val="00BC4991"/>
    <w:rsid w:val="00BD04D0"/>
    <w:rsid w:val="00BD3B73"/>
    <w:rsid w:val="00BD416F"/>
    <w:rsid w:val="00BD4E89"/>
    <w:rsid w:val="00BD6B05"/>
    <w:rsid w:val="00BD7B71"/>
    <w:rsid w:val="00BD7B88"/>
    <w:rsid w:val="00BE0685"/>
    <w:rsid w:val="00BE6017"/>
    <w:rsid w:val="00BE760C"/>
    <w:rsid w:val="00BE7FAA"/>
    <w:rsid w:val="00BF1415"/>
    <w:rsid w:val="00BF156D"/>
    <w:rsid w:val="00BF2466"/>
    <w:rsid w:val="00BF5781"/>
    <w:rsid w:val="00BF64A5"/>
    <w:rsid w:val="00BF71E0"/>
    <w:rsid w:val="00BF7A09"/>
    <w:rsid w:val="00C02639"/>
    <w:rsid w:val="00C02E6D"/>
    <w:rsid w:val="00C0303E"/>
    <w:rsid w:val="00C03E76"/>
    <w:rsid w:val="00C03F9D"/>
    <w:rsid w:val="00C042E3"/>
    <w:rsid w:val="00C0436B"/>
    <w:rsid w:val="00C04C0D"/>
    <w:rsid w:val="00C103EE"/>
    <w:rsid w:val="00C14AC8"/>
    <w:rsid w:val="00C16F0A"/>
    <w:rsid w:val="00C20B41"/>
    <w:rsid w:val="00C224A9"/>
    <w:rsid w:val="00C2297E"/>
    <w:rsid w:val="00C23260"/>
    <w:rsid w:val="00C24092"/>
    <w:rsid w:val="00C25A30"/>
    <w:rsid w:val="00C25C82"/>
    <w:rsid w:val="00C26258"/>
    <w:rsid w:val="00C32408"/>
    <w:rsid w:val="00C32B85"/>
    <w:rsid w:val="00C33187"/>
    <w:rsid w:val="00C35532"/>
    <w:rsid w:val="00C3554F"/>
    <w:rsid w:val="00C357FE"/>
    <w:rsid w:val="00C3699A"/>
    <w:rsid w:val="00C42229"/>
    <w:rsid w:val="00C42689"/>
    <w:rsid w:val="00C44372"/>
    <w:rsid w:val="00C45559"/>
    <w:rsid w:val="00C4571E"/>
    <w:rsid w:val="00C45CFA"/>
    <w:rsid w:val="00C47E41"/>
    <w:rsid w:val="00C54B4C"/>
    <w:rsid w:val="00C556EE"/>
    <w:rsid w:val="00C56402"/>
    <w:rsid w:val="00C565E3"/>
    <w:rsid w:val="00C62E12"/>
    <w:rsid w:val="00C64842"/>
    <w:rsid w:val="00C66271"/>
    <w:rsid w:val="00C6711E"/>
    <w:rsid w:val="00C67B19"/>
    <w:rsid w:val="00C71400"/>
    <w:rsid w:val="00C71482"/>
    <w:rsid w:val="00C71A54"/>
    <w:rsid w:val="00C73ECF"/>
    <w:rsid w:val="00C7472C"/>
    <w:rsid w:val="00C75533"/>
    <w:rsid w:val="00C755DC"/>
    <w:rsid w:val="00C75C45"/>
    <w:rsid w:val="00C765E6"/>
    <w:rsid w:val="00C8174D"/>
    <w:rsid w:val="00C82761"/>
    <w:rsid w:val="00C83867"/>
    <w:rsid w:val="00C84B0C"/>
    <w:rsid w:val="00C84EBD"/>
    <w:rsid w:val="00C85056"/>
    <w:rsid w:val="00C866F9"/>
    <w:rsid w:val="00C86F1C"/>
    <w:rsid w:val="00C871F1"/>
    <w:rsid w:val="00C90A46"/>
    <w:rsid w:val="00C9165D"/>
    <w:rsid w:val="00C92758"/>
    <w:rsid w:val="00C92AAC"/>
    <w:rsid w:val="00C938AC"/>
    <w:rsid w:val="00C970C1"/>
    <w:rsid w:val="00CA0F93"/>
    <w:rsid w:val="00CA1D27"/>
    <w:rsid w:val="00CA6231"/>
    <w:rsid w:val="00CB0FD0"/>
    <w:rsid w:val="00CB3552"/>
    <w:rsid w:val="00CB3922"/>
    <w:rsid w:val="00CB5A38"/>
    <w:rsid w:val="00CB62F0"/>
    <w:rsid w:val="00CB6981"/>
    <w:rsid w:val="00CC2AA5"/>
    <w:rsid w:val="00CC35E5"/>
    <w:rsid w:val="00CC3DDB"/>
    <w:rsid w:val="00CC65C8"/>
    <w:rsid w:val="00CC6892"/>
    <w:rsid w:val="00CC6D1E"/>
    <w:rsid w:val="00CC7348"/>
    <w:rsid w:val="00CC7B9C"/>
    <w:rsid w:val="00CD2372"/>
    <w:rsid w:val="00CD689B"/>
    <w:rsid w:val="00CD68D7"/>
    <w:rsid w:val="00CD6928"/>
    <w:rsid w:val="00CD7479"/>
    <w:rsid w:val="00CD74F7"/>
    <w:rsid w:val="00CE35EF"/>
    <w:rsid w:val="00CE406E"/>
    <w:rsid w:val="00CE40FB"/>
    <w:rsid w:val="00CE56BB"/>
    <w:rsid w:val="00CE6454"/>
    <w:rsid w:val="00CF183A"/>
    <w:rsid w:val="00CF1A21"/>
    <w:rsid w:val="00CF3618"/>
    <w:rsid w:val="00CF3BCF"/>
    <w:rsid w:val="00CF5038"/>
    <w:rsid w:val="00CF50A1"/>
    <w:rsid w:val="00CF51A3"/>
    <w:rsid w:val="00CF59C1"/>
    <w:rsid w:val="00CF71DB"/>
    <w:rsid w:val="00CF7252"/>
    <w:rsid w:val="00D00E54"/>
    <w:rsid w:val="00D015CB"/>
    <w:rsid w:val="00D01F57"/>
    <w:rsid w:val="00D030F2"/>
    <w:rsid w:val="00D03AB8"/>
    <w:rsid w:val="00D10685"/>
    <w:rsid w:val="00D11A3A"/>
    <w:rsid w:val="00D1345B"/>
    <w:rsid w:val="00D22317"/>
    <w:rsid w:val="00D23B59"/>
    <w:rsid w:val="00D23B71"/>
    <w:rsid w:val="00D23D7C"/>
    <w:rsid w:val="00D25EDB"/>
    <w:rsid w:val="00D2632B"/>
    <w:rsid w:val="00D33554"/>
    <w:rsid w:val="00D33CE7"/>
    <w:rsid w:val="00D33F41"/>
    <w:rsid w:val="00D36B54"/>
    <w:rsid w:val="00D40BF3"/>
    <w:rsid w:val="00D43D1A"/>
    <w:rsid w:val="00D4401D"/>
    <w:rsid w:val="00D441D4"/>
    <w:rsid w:val="00D44FAE"/>
    <w:rsid w:val="00D45DEF"/>
    <w:rsid w:val="00D45FF9"/>
    <w:rsid w:val="00D46ABA"/>
    <w:rsid w:val="00D46BFE"/>
    <w:rsid w:val="00D47E54"/>
    <w:rsid w:val="00D51C63"/>
    <w:rsid w:val="00D5316F"/>
    <w:rsid w:val="00D5325D"/>
    <w:rsid w:val="00D54C1D"/>
    <w:rsid w:val="00D55227"/>
    <w:rsid w:val="00D5549D"/>
    <w:rsid w:val="00D55945"/>
    <w:rsid w:val="00D56B97"/>
    <w:rsid w:val="00D6009D"/>
    <w:rsid w:val="00D6174B"/>
    <w:rsid w:val="00D62ACF"/>
    <w:rsid w:val="00D62F6D"/>
    <w:rsid w:val="00D648F9"/>
    <w:rsid w:val="00D65E44"/>
    <w:rsid w:val="00D70B9A"/>
    <w:rsid w:val="00D72F95"/>
    <w:rsid w:val="00D76B7C"/>
    <w:rsid w:val="00D8030D"/>
    <w:rsid w:val="00D833F3"/>
    <w:rsid w:val="00D839C7"/>
    <w:rsid w:val="00D83BA0"/>
    <w:rsid w:val="00D84A03"/>
    <w:rsid w:val="00D87534"/>
    <w:rsid w:val="00D87A03"/>
    <w:rsid w:val="00D9014D"/>
    <w:rsid w:val="00D9020B"/>
    <w:rsid w:val="00D921F3"/>
    <w:rsid w:val="00D922AD"/>
    <w:rsid w:val="00D9237E"/>
    <w:rsid w:val="00D96B0A"/>
    <w:rsid w:val="00D96D52"/>
    <w:rsid w:val="00D9716C"/>
    <w:rsid w:val="00D97AB5"/>
    <w:rsid w:val="00DA183A"/>
    <w:rsid w:val="00DA22A8"/>
    <w:rsid w:val="00DA2D80"/>
    <w:rsid w:val="00DA42AA"/>
    <w:rsid w:val="00DA4CC1"/>
    <w:rsid w:val="00DA6217"/>
    <w:rsid w:val="00DA7235"/>
    <w:rsid w:val="00DB0AAF"/>
    <w:rsid w:val="00DB1C33"/>
    <w:rsid w:val="00DB2BCB"/>
    <w:rsid w:val="00DB2F59"/>
    <w:rsid w:val="00DB355D"/>
    <w:rsid w:val="00DB4E2F"/>
    <w:rsid w:val="00DB664D"/>
    <w:rsid w:val="00DB76B4"/>
    <w:rsid w:val="00DC00D0"/>
    <w:rsid w:val="00DC025E"/>
    <w:rsid w:val="00DC35BD"/>
    <w:rsid w:val="00DC5BB1"/>
    <w:rsid w:val="00DC69D6"/>
    <w:rsid w:val="00DC7118"/>
    <w:rsid w:val="00DC791A"/>
    <w:rsid w:val="00DD2107"/>
    <w:rsid w:val="00DD3258"/>
    <w:rsid w:val="00DD3BEB"/>
    <w:rsid w:val="00DD4181"/>
    <w:rsid w:val="00DD4CF1"/>
    <w:rsid w:val="00DD5D91"/>
    <w:rsid w:val="00DD6E4B"/>
    <w:rsid w:val="00DE224C"/>
    <w:rsid w:val="00DE23CE"/>
    <w:rsid w:val="00DE2546"/>
    <w:rsid w:val="00DE4C69"/>
    <w:rsid w:val="00DE6ABB"/>
    <w:rsid w:val="00DE6B1B"/>
    <w:rsid w:val="00DF0CF3"/>
    <w:rsid w:val="00DF1ECB"/>
    <w:rsid w:val="00DF2445"/>
    <w:rsid w:val="00DF2C86"/>
    <w:rsid w:val="00DF2EDF"/>
    <w:rsid w:val="00DF3213"/>
    <w:rsid w:val="00DF40AA"/>
    <w:rsid w:val="00DF4573"/>
    <w:rsid w:val="00DF75B3"/>
    <w:rsid w:val="00DF79B9"/>
    <w:rsid w:val="00E0017C"/>
    <w:rsid w:val="00E003DF"/>
    <w:rsid w:val="00E00C8E"/>
    <w:rsid w:val="00E0317F"/>
    <w:rsid w:val="00E03281"/>
    <w:rsid w:val="00E0388D"/>
    <w:rsid w:val="00E03BF1"/>
    <w:rsid w:val="00E11CF4"/>
    <w:rsid w:val="00E12276"/>
    <w:rsid w:val="00E128E4"/>
    <w:rsid w:val="00E154FE"/>
    <w:rsid w:val="00E17363"/>
    <w:rsid w:val="00E174D3"/>
    <w:rsid w:val="00E178AD"/>
    <w:rsid w:val="00E20477"/>
    <w:rsid w:val="00E20C30"/>
    <w:rsid w:val="00E22352"/>
    <w:rsid w:val="00E2259A"/>
    <w:rsid w:val="00E22E5E"/>
    <w:rsid w:val="00E239B4"/>
    <w:rsid w:val="00E25D54"/>
    <w:rsid w:val="00E25E9A"/>
    <w:rsid w:val="00E27F85"/>
    <w:rsid w:val="00E31D84"/>
    <w:rsid w:val="00E337B8"/>
    <w:rsid w:val="00E3542E"/>
    <w:rsid w:val="00E37088"/>
    <w:rsid w:val="00E371CE"/>
    <w:rsid w:val="00E408D4"/>
    <w:rsid w:val="00E42C01"/>
    <w:rsid w:val="00E42D40"/>
    <w:rsid w:val="00E430FE"/>
    <w:rsid w:val="00E448C9"/>
    <w:rsid w:val="00E449C7"/>
    <w:rsid w:val="00E50046"/>
    <w:rsid w:val="00E53310"/>
    <w:rsid w:val="00E53378"/>
    <w:rsid w:val="00E57B64"/>
    <w:rsid w:val="00E60508"/>
    <w:rsid w:val="00E70E17"/>
    <w:rsid w:val="00E7562A"/>
    <w:rsid w:val="00E77882"/>
    <w:rsid w:val="00E77AE1"/>
    <w:rsid w:val="00E80923"/>
    <w:rsid w:val="00E816A0"/>
    <w:rsid w:val="00E8252C"/>
    <w:rsid w:val="00E82967"/>
    <w:rsid w:val="00E8530C"/>
    <w:rsid w:val="00E85DCF"/>
    <w:rsid w:val="00E909F1"/>
    <w:rsid w:val="00E90BCC"/>
    <w:rsid w:val="00E922E4"/>
    <w:rsid w:val="00E92BD5"/>
    <w:rsid w:val="00E975E2"/>
    <w:rsid w:val="00EA1B1A"/>
    <w:rsid w:val="00EA505A"/>
    <w:rsid w:val="00EA5BC9"/>
    <w:rsid w:val="00EA6231"/>
    <w:rsid w:val="00EB1D39"/>
    <w:rsid w:val="00EB2D83"/>
    <w:rsid w:val="00EB4AB0"/>
    <w:rsid w:val="00EB4C73"/>
    <w:rsid w:val="00EB79B8"/>
    <w:rsid w:val="00EC0758"/>
    <w:rsid w:val="00EC2E80"/>
    <w:rsid w:val="00EC4495"/>
    <w:rsid w:val="00EC47E9"/>
    <w:rsid w:val="00EC4981"/>
    <w:rsid w:val="00EC4D14"/>
    <w:rsid w:val="00EC51E3"/>
    <w:rsid w:val="00EC619D"/>
    <w:rsid w:val="00EC653F"/>
    <w:rsid w:val="00EC6752"/>
    <w:rsid w:val="00EC7F4B"/>
    <w:rsid w:val="00ED0A03"/>
    <w:rsid w:val="00ED1513"/>
    <w:rsid w:val="00ED1599"/>
    <w:rsid w:val="00ED2D80"/>
    <w:rsid w:val="00ED5B51"/>
    <w:rsid w:val="00ED610E"/>
    <w:rsid w:val="00EE1DB0"/>
    <w:rsid w:val="00EE4F84"/>
    <w:rsid w:val="00EE588E"/>
    <w:rsid w:val="00EE5C5B"/>
    <w:rsid w:val="00EE75C8"/>
    <w:rsid w:val="00EF08ED"/>
    <w:rsid w:val="00EF094B"/>
    <w:rsid w:val="00EF3032"/>
    <w:rsid w:val="00EF362A"/>
    <w:rsid w:val="00EF3955"/>
    <w:rsid w:val="00EF4C30"/>
    <w:rsid w:val="00EF4E36"/>
    <w:rsid w:val="00EF645D"/>
    <w:rsid w:val="00EF6619"/>
    <w:rsid w:val="00EF694A"/>
    <w:rsid w:val="00EF6B3F"/>
    <w:rsid w:val="00F00D9A"/>
    <w:rsid w:val="00F031B5"/>
    <w:rsid w:val="00F05DA6"/>
    <w:rsid w:val="00F06CC0"/>
    <w:rsid w:val="00F06DD6"/>
    <w:rsid w:val="00F071A1"/>
    <w:rsid w:val="00F079A3"/>
    <w:rsid w:val="00F120EA"/>
    <w:rsid w:val="00F12A9C"/>
    <w:rsid w:val="00F14CEE"/>
    <w:rsid w:val="00F157A8"/>
    <w:rsid w:val="00F17045"/>
    <w:rsid w:val="00F174DF"/>
    <w:rsid w:val="00F216F0"/>
    <w:rsid w:val="00F22D9E"/>
    <w:rsid w:val="00F233E8"/>
    <w:rsid w:val="00F23F57"/>
    <w:rsid w:val="00F24196"/>
    <w:rsid w:val="00F24FC3"/>
    <w:rsid w:val="00F26399"/>
    <w:rsid w:val="00F26983"/>
    <w:rsid w:val="00F26C38"/>
    <w:rsid w:val="00F26CCF"/>
    <w:rsid w:val="00F27116"/>
    <w:rsid w:val="00F278B0"/>
    <w:rsid w:val="00F30C31"/>
    <w:rsid w:val="00F31FA3"/>
    <w:rsid w:val="00F33435"/>
    <w:rsid w:val="00F334E3"/>
    <w:rsid w:val="00F35A20"/>
    <w:rsid w:val="00F36FD4"/>
    <w:rsid w:val="00F37451"/>
    <w:rsid w:val="00F40EC8"/>
    <w:rsid w:val="00F42E98"/>
    <w:rsid w:val="00F541B9"/>
    <w:rsid w:val="00F54A23"/>
    <w:rsid w:val="00F5503B"/>
    <w:rsid w:val="00F601EF"/>
    <w:rsid w:val="00F60A82"/>
    <w:rsid w:val="00F6282B"/>
    <w:rsid w:val="00F633BF"/>
    <w:rsid w:val="00F637C8"/>
    <w:rsid w:val="00F6391D"/>
    <w:rsid w:val="00F64D01"/>
    <w:rsid w:val="00F64E6B"/>
    <w:rsid w:val="00F66D0A"/>
    <w:rsid w:val="00F7093B"/>
    <w:rsid w:val="00F71E13"/>
    <w:rsid w:val="00F730AE"/>
    <w:rsid w:val="00F73B25"/>
    <w:rsid w:val="00F74032"/>
    <w:rsid w:val="00F746F8"/>
    <w:rsid w:val="00F7487D"/>
    <w:rsid w:val="00F754DB"/>
    <w:rsid w:val="00F75629"/>
    <w:rsid w:val="00F76D25"/>
    <w:rsid w:val="00F8035B"/>
    <w:rsid w:val="00F81EAA"/>
    <w:rsid w:val="00F82613"/>
    <w:rsid w:val="00F834DA"/>
    <w:rsid w:val="00F83EBC"/>
    <w:rsid w:val="00F84857"/>
    <w:rsid w:val="00F84D37"/>
    <w:rsid w:val="00F85305"/>
    <w:rsid w:val="00F86B12"/>
    <w:rsid w:val="00F916C7"/>
    <w:rsid w:val="00F9267E"/>
    <w:rsid w:val="00F9382E"/>
    <w:rsid w:val="00F93D49"/>
    <w:rsid w:val="00FA08A6"/>
    <w:rsid w:val="00FA1BD9"/>
    <w:rsid w:val="00FA2341"/>
    <w:rsid w:val="00FA3858"/>
    <w:rsid w:val="00FA527E"/>
    <w:rsid w:val="00FA58CF"/>
    <w:rsid w:val="00FA7191"/>
    <w:rsid w:val="00FB00D5"/>
    <w:rsid w:val="00FB036C"/>
    <w:rsid w:val="00FB0A97"/>
    <w:rsid w:val="00FB0AEE"/>
    <w:rsid w:val="00FB1F7C"/>
    <w:rsid w:val="00FB4409"/>
    <w:rsid w:val="00FB4DFC"/>
    <w:rsid w:val="00FB58D6"/>
    <w:rsid w:val="00FB5E18"/>
    <w:rsid w:val="00FB5EEC"/>
    <w:rsid w:val="00FB65EA"/>
    <w:rsid w:val="00FB69D0"/>
    <w:rsid w:val="00FB6F58"/>
    <w:rsid w:val="00FC3321"/>
    <w:rsid w:val="00FC37DE"/>
    <w:rsid w:val="00FC4B90"/>
    <w:rsid w:val="00FC5E60"/>
    <w:rsid w:val="00FC606A"/>
    <w:rsid w:val="00FC6671"/>
    <w:rsid w:val="00FC6982"/>
    <w:rsid w:val="00FD0CA9"/>
    <w:rsid w:val="00FD158C"/>
    <w:rsid w:val="00FD5935"/>
    <w:rsid w:val="00FD65BC"/>
    <w:rsid w:val="00FE2E71"/>
    <w:rsid w:val="00FE3088"/>
    <w:rsid w:val="00FE3974"/>
    <w:rsid w:val="00FE6570"/>
    <w:rsid w:val="00FF104C"/>
    <w:rsid w:val="00FF28DA"/>
    <w:rsid w:val="00FF2FEC"/>
    <w:rsid w:val="00FF3A33"/>
    <w:rsid w:val="00FF3F8A"/>
    <w:rsid w:val="00FF4605"/>
    <w:rsid w:val="00FF4838"/>
    <w:rsid w:val="00FF5F0F"/>
    <w:rsid w:val="00FF606E"/>
    <w:rsid w:val="00FF6B6E"/>
    <w:rsid w:val="00FF7E3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2B4B"/>
    <w:rPr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72B4B"/>
    <w:pPr>
      <w:ind w:left="720"/>
      <w:contextualSpacing/>
    </w:pPr>
  </w:style>
  <w:style w:type="paragraph" w:customStyle="1" w:styleId="Default">
    <w:name w:val="Default"/>
    <w:rsid w:val="00772B4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en-US"/>
    </w:rPr>
  </w:style>
  <w:style w:type="paragraph" w:styleId="a4">
    <w:name w:val="Balloon Text"/>
    <w:basedOn w:val="a"/>
    <w:link w:val="Char"/>
    <w:uiPriority w:val="99"/>
    <w:semiHidden/>
    <w:unhideWhenUsed/>
    <w:rsid w:val="00772B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772B4B"/>
    <w:rPr>
      <w:rFonts w:ascii="Tahoma" w:hAnsi="Tahoma" w:cs="Tahoma"/>
      <w:sz w:val="16"/>
      <w:szCs w:val="16"/>
      <w:lang w:val="en-US"/>
    </w:rPr>
  </w:style>
  <w:style w:type="character" w:styleId="a5">
    <w:name w:val="Placeholder Text"/>
    <w:basedOn w:val="a0"/>
    <w:uiPriority w:val="99"/>
    <w:semiHidden/>
    <w:rsid w:val="00464B5A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1</Pages>
  <Words>199</Words>
  <Characters>1076</Characters>
  <Application>Microsoft Office Word</Application>
  <DocSecurity>0</DocSecurity>
  <Lines>8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2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lena</dc:creator>
  <cp:lastModifiedBy>marilena</cp:lastModifiedBy>
  <cp:revision>2</cp:revision>
  <dcterms:created xsi:type="dcterms:W3CDTF">2015-06-17T10:33:00Z</dcterms:created>
  <dcterms:modified xsi:type="dcterms:W3CDTF">2015-06-17T1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